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51D773" w14:textId="77777777" w:rsidR="00CA0283" w:rsidRDefault="00CA0283">
      <w:pPr>
        <w:rPr>
          <w:rFonts w:ascii="Comic Sans MS" w:hAnsi="Comic Sans MS"/>
        </w:rPr>
      </w:pPr>
    </w:p>
    <w:p w14:paraId="54C3587A" w14:textId="77777777" w:rsidR="00614FCD" w:rsidRPr="00614FCD" w:rsidRDefault="00614FCD">
      <w:pPr>
        <w:rPr>
          <w:rFonts w:ascii="Comic Sans MS" w:hAnsi="Comic Sans MS"/>
          <w:b/>
          <w:sz w:val="22"/>
          <w:szCs w:val="22"/>
        </w:rPr>
      </w:pPr>
      <w:r w:rsidRPr="00614FCD">
        <w:rPr>
          <w:rFonts w:ascii="Comic Sans MS" w:hAnsi="Comic Sans MS"/>
          <w:b/>
          <w:sz w:val="22"/>
          <w:szCs w:val="22"/>
        </w:rPr>
        <w:t>State the formula/equation for each of the following. Identify each part of the equation.</w:t>
      </w:r>
    </w:p>
    <w:p w14:paraId="65262A58" w14:textId="77777777" w:rsidR="00614FCD" w:rsidRPr="00614FCD" w:rsidRDefault="00614FCD">
      <w:pPr>
        <w:rPr>
          <w:rFonts w:ascii="Comic Sans MS" w:hAnsi="Comic Sans MS"/>
          <w:sz w:val="8"/>
          <w:szCs w:val="8"/>
        </w:rPr>
      </w:pPr>
    </w:p>
    <w:p w14:paraId="04334CA3" w14:textId="77777777" w:rsidR="00614FCD" w:rsidRDefault="00614FCD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.  Slope</w:t>
      </w:r>
      <w:r>
        <w:rPr>
          <w:rFonts w:ascii="Comic Sans MS" w:hAnsi="Comic Sans MS"/>
          <w:sz w:val="22"/>
          <w:szCs w:val="22"/>
        </w:rPr>
        <w:tab/>
        <w:t>2.  Point-slope form</w:t>
      </w:r>
      <w:r>
        <w:rPr>
          <w:rFonts w:ascii="Comic Sans MS" w:hAnsi="Comic Sans MS"/>
          <w:sz w:val="22"/>
          <w:szCs w:val="22"/>
        </w:rPr>
        <w:tab/>
        <w:t>3.  Slope-intercept form</w:t>
      </w:r>
    </w:p>
    <w:p w14:paraId="3F0FB473" w14:textId="77777777" w:rsidR="00614FCD" w:rsidRDefault="00614FCD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588A7233" w14:textId="77777777" w:rsidR="00614FCD" w:rsidRDefault="00614FCD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1E9C079D" w14:textId="77777777" w:rsidR="00614FCD" w:rsidRDefault="00614FCD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4.  Distance</w:t>
      </w:r>
      <w:r>
        <w:rPr>
          <w:rFonts w:ascii="Comic Sans MS" w:hAnsi="Comic Sans MS"/>
          <w:sz w:val="22"/>
          <w:szCs w:val="22"/>
        </w:rPr>
        <w:tab/>
        <w:t>5.  Equation of a circle</w:t>
      </w:r>
      <w:r>
        <w:rPr>
          <w:rFonts w:ascii="Comic Sans MS" w:hAnsi="Comic Sans MS"/>
          <w:sz w:val="22"/>
          <w:szCs w:val="22"/>
        </w:rPr>
        <w:tab/>
        <w:t>6.  Midpoint</w:t>
      </w:r>
    </w:p>
    <w:p w14:paraId="62DCE128" w14:textId="77777777" w:rsidR="00614FCD" w:rsidRDefault="00614FCD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4EB6B48A" w14:textId="77777777" w:rsidR="00614FCD" w:rsidRDefault="00614FCD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623B73C2" w14:textId="3033E535" w:rsidR="00614FCD" w:rsidRDefault="00614FCD" w:rsidP="00614FCD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 xml:space="preserve">Find each of the following </w:t>
      </w:r>
      <w:r w:rsidR="00006E24">
        <w:rPr>
          <w:rFonts w:ascii="Comic Sans MS" w:hAnsi="Comic Sans MS"/>
          <w:b/>
          <w:sz w:val="22"/>
          <w:szCs w:val="22"/>
        </w:rPr>
        <w:t xml:space="preserve">for each </w:t>
      </w:r>
      <w:r>
        <w:rPr>
          <w:rFonts w:ascii="Comic Sans MS" w:hAnsi="Comic Sans MS"/>
          <w:b/>
          <w:sz w:val="22"/>
          <w:szCs w:val="22"/>
        </w:rPr>
        <w:t>pair of po</w:t>
      </w:r>
      <w:r w:rsidR="005D0C54">
        <w:rPr>
          <w:rFonts w:ascii="Comic Sans MS" w:hAnsi="Comic Sans MS"/>
          <w:b/>
          <w:sz w:val="22"/>
          <w:szCs w:val="22"/>
        </w:rPr>
        <w:t xml:space="preserve">ints. </w:t>
      </w:r>
      <w:proofErr w:type="gramStart"/>
      <w:r w:rsidR="005D0C54">
        <w:rPr>
          <w:rFonts w:ascii="Comic Sans MS" w:hAnsi="Comic Sans MS"/>
          <w:b/>
          <w:sz w:val="22"/>
          <w:szCs w:val="22"/>
        </w:rPr>
        <w:t>a</w:t>
      </w:r>
      <w:r>
        <w:rPr>
          <w:rFonts w:ascii="Comic Sans MS" w:hAnsi="Comic Sans MS"/>
          <w:b/>
          <w:sz w:val="22"/>
          <w:szCs w:val="22"/>
        </w:rPr>
        <w:t>) Slope</w:t>
      </w:r>
      <w:r w:rsidR="005D0C54">
        <w:rPr>
          <w:rFonts w:ascii="Comic Sans MS" w:hAnsi="Comic Sans MS"/>
          <w:b/>
          <w:sz w:val="22"/>
          <w:szCs w:val="22"/>
        </w:rPr>
        <w:t xml:space="preserve">, b) </w:t>
      </w:r>
      <w:r w:rsidR="00DF344E">
        <w:rPr>
          <w:rFonts w:ascii="Comic Sans MS" w:hAnsi="Comic Sans MS"/>
          <w:b/>
          <w:sz w:val="22"/>
          <w:szCs w:val="22"/>
        </w:rPr>
        <w:t>Midpoint</w:t>
      </w:r>
      <w:r w:rsidR="005D0C54">
        <w:rPr>
          <w:rFonts w:ascii="Comic Sans MS" w:hAnsi="Comic Sans MS"/>
          <w:b/>
          <w:sz w:val="22"/>
          <w:szCs w:val="22"/>
        </w:rPr>
        <w:t>, and c</w:t>
      </w:r>
      <w:r>
        <w:rPr>
          <w:rFonts w:ascii="Comic Sans MS" w:hAnsi="Comic Sans MS"/>
          <w:b/>
          <w:sz w:val="22"/>
          <w:szCs w:val="22"/>
        </w:rPr>
        <w:t xml:space="preserve">) </w:t>
      </w:r>
      <w:r w:rsidR="00DF344E">
        <w:rPr>
          <w:rFonts w:ascii="Comic Sans MS" w:hAnsi="Comic Sans MS"/>
          <w:b/>
          <w:sz w:val="22"/>
          <w:szCs w:val="22"/>
        </w:rPr>
        <w:t>Distance</w:t>
      </w:r>
      <w:r>
        <w:rPr>
          <w:rFonts w:ascii="Comic Sans MS" w:hAnsi="Comic Sans MS"/>
          <w:b/>
          <w:sz w:val="22"/>
          <w:szCs w:val="22"/>
        </w:rPr>
        <w:t>.</w:t>
      </w:r>
      <w:proofErr w:type="gramEnd"/>
    </w:p>
    <w:p w14:paraId="1DD4BB1C" w14:textId="77777777" w:rsidR="00614FCD" w:rsidRPr="00614FCD" w:rsidRDefault="00614FCD" w:rsidP="00614FCD">
      <w:pPr>
        <w:tabs>
          <w:tab w:val="left" w:pos="3420"/>
          <w:tab w:val="left" w:pos="6840"/>
        </w:tabs>
        <w:rPr>
          <w:rFonts w:ascii="Comic Sans MS" w:hAnsi="Comic Sans MS"/>
          <w:b/>
          <w:sz w:val="8"/>
          <w:szCs w:val="8"/>
        </w:rPr>
      </w:pPr>
    </w:p>
    <w:p w14:paraId="051AEEA7" w14:textId="3B1030E4" w:rsidR="00614FCD" w:rsidRPr="005756AC" w:rsidRDefault="00614FCD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 w:rsidRPr="005756AC">
        <w:rPr>
          <w:rFonts w:ascii="Comic Sans MS" w:hAnsi="Comic Sans MS"/>
          <w:sz w:val="22"/>
          <w:szCs w:val="22"/>
        </w:rPr>
        <w:t xml:space="preserve">7.  </w:t>
      </w:r>
      <w:r w:rsidR="00E33374">
        <w:rPr>
          <w:rFonts w:ascii="Comic Sans MS" w:hAnsi="Comic Sans MS"/>
          <w:sz w:val="22"/>
          <w:szCs w:val="22"/>
        </w:rPr>
        <w:t>(0, 0) and (3</w:t>
      </w:r>
      <w:proofErr w:type="gramStart"/>
      <w:r w:rsidR="00E33374">
        <w:rPr>
          <w:rFonts w:ascii="Comic Sans MS" w:hAnsi="Comic Sans MS"/>
          <w:sz w:val="22"/>
          <w:szCs w:val="22"/>
        </w:rPr>
        <w:t>,4</w:t>
      </w:r>
      <w:proofErr w:type="gramEnd"/>
      <w:r w:rsidR="00E33374">
        <w:rPr>
          <w:rFonts w:ascii="Comic Sans MS" w:hAnsi="Comic Sans MS"/>
          <w:sz w:val="22"/>
          <w:szCs w:val="22"/>
        </w:rPr>
        <w:t>)</w:t>
      </w:r>
      <w:r w:rsidRPr="005756AC">
        <w:rPr>
          <w:rFonts w:ascii="Comic Sans MS" w:hAnsi="Comic Sans MS"/>
          <w:sz w:val="22"/>
          <w:szCs w:val="22"/>
        </w:rPr>
        <w:tab/>
        <w:t xml:space="preserve">8. </w:t>
      </w:r>
      <w:r w:rsidR="00E33374">
        <w:rPr>
          <w:rFonts w:ascii="Comic Sans MS" w:hAnsi="Comic Sans MS"/>
          <w:sz w:val="22"/>
          <w:szCs w:val="22"/>
        </w:rPr>
        <w:t>(2, 5) and (6</w:t>
      </w:r>
      <w:proofErr w:type="gramStart"/>
      <w:r w:rsidR="00E33374">
        <w:rPr>
          <w:rFonts w:ascii="Comic Sans MS" w:hAnsi="Comic Sans MS"/>
          <w:sz w:val="22"/>
          <w:szCs w:val="22"/>
        </w:rPr>
        <w:t>,3</w:t>
      </w:r>
      <w:proofErr w:type="gramEnd"/>
      <w:r w:rsidR="00E33374">
        <w:rPr>
          <w:rFonts w:ascii="Comic Sans MS" w:hAnsi="Comic Sans MS"/>
          <w:sz w:val="22"/>
          <w:szCs w:val="22"/>
        </w:rPr>
        <w:t xml:space="preserve">) </w:t>
      </w:r>
      <w:r w:rsidRPr="005756AC">
        <w:rPr>
          <w:rFonts w:ascii="Comic Sans MS" w:hAnsi="Comic Sans MS"/>
          <w:sz w:val="22"/>
          <w:szCs w:val="22"/>
        </w:rPr>
        <w:t xml:space="preserve"> </w:t>
      </w:r>
      <w:r w:rsidRPr="005756AC">
        <w:rPr>
          <w:rFonts w:ascii="Comic Sans MS" w:hAnsi="Comic Sans MS"/>
          <w:sz w:val="22"/>
          <w:szCs w:val="22"/>
        </w:rPr>
        <w:tab/>
        <w:t xml:space="preserve">9.  </w:t>
      </w:r>
      <w:r w:rsidR="00E33374">
        <w:rPr>
          <w:rFonts w:ascii="Comic Sans MS" w:hAnsi="Comic Sans MS"/>
          <w:sz w:val="22"/>
          <w:szCs w:val="22"/>
        </w:rPr>
        <w:t>(0, 8) and (12, 3)</w:t>
      </w:r>
    </w:p>
    <w:p w14:paraId="75422919" w14:textId="77777777" w:rsidR="00614FCD" w:rsidRDefault="00614FCD" w:rsidP="00614FCD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4E964F7C" w14:textId="77777777" w:rsidR="00BB476A" w:rsidRDefault="00BB476A" w:rsidP="00BB476A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3A9C6F5D" w14:textId="77777777" w:rsidR="003D6EF0" w:rsidRDefault="003D6EF0" w:rsidP="00BB476A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1E69070C" w14:textId="77777777" w:rsidR="003D6EF0" w:rsidRDefault="003D6EF0" w:rsidP="00BB476A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3E401D0B" w14:textId="77777777" w:rsidR="003D6EF0" w:rsidRDefault="003D6EF0" w:rsidP="00BB476A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3CA705FD" w14:textId="77777777" w:rsidR="003D6EF0" w:rsidRDefault="003D6EF0" w:rsidP="00BB476A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6E9D9053" w14:textId="77777777" w:rsidR="003D6EF0" w:rsidRDefault="003D6EF0" w:rsidP="00BB476A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2DB6C30E" w14:textId="77777777" w:rsidR="003D6EF0" w:rsidRDefault="003D6EF0" w:rsidP="00BB476A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5765B026" w14:textId="77777777" w:rsidR="003D6EF0" w:rsidRDefault="003D6EF0" w:rsidP="00BB476A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73238741" w14:textId="77777777" w:rsidR="003D6EF0" w:rsidRDefault="003D6EF0" w:rsidP="00BB476A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0CB3B020" w14:textId="4416D5CF" w:rsidR="003D6EF0" w:rsidRDefault="00CF7DCB" w:rsidP="003D6EF0">
      <w:pPr>
        <w:tabs>
          <w:tab w:val="left" w:pos="3420"/>
          <w:tab w:val="left" w:pos="6840"/>
        </w:tabs>
        <w:spacing w:after="240"/>
        <w:rPr>
          <w:rFonts w:ascii="Comic Sans MS" w:hAnsi="Comic Sans MS"/>
          <w:b/>
          <w:sz w:val="22"/>
          <w:szCs w:val="22"/>
        </w:rPr>
      </w:pPr>
      <w:r w:rsidRPr="005D0C54">
        <w:rPr>
          <w:rFonts w:ascii="Comic Sans MS" w:hAnsi="Comic Sans MS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A074D7A" wp14:editId="2CFDD5C1">
                <wp:simplePos x="0" y="0"/>
                <wp:positionH relativeFrom="column">
                  <wp:posOffset>244475</wp:posOffset>
                </wp:positionH>
                <wp:positionV relativeFrom="paragraph">
                  <wp:posOffset>334010</wp:posOffset>
                </wp:positionV>
                <wp:extent cx="1647825" cy="1652270"/>
                <wp:effectExtent l="0" t="0" r="47625" b="4318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7825" cy="1652270"/>
                          <a:chOff x="0" y="0"/>
                          <a:chExt cx="1647825" cy="1652270"/>
                        </a:xfrm>
                        <a:extLst>
                          <a:ext uri="{0CCBE362-F206-4b92-989A-16890622DB6E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g:grpSpPr>
                      <pic:pic xmlns:pic="http://schemas.openxmlformats.org/drawingml/2006/picture">
                        <pic:nvPicPr>
                          <pic:cNvPr id="7" name="Picture 7" descr="Macintosh HD:Users:tonyirish:Desktop:Clip Art:graph1010 copy.gif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474" t="23186" r="23445" b="23736"/>
                          <a:stretch/>
                        </pic:blipFill>
                        <pic:spPr bwMode="auto">
                          <a:xfrm>
                            <a:off x="0" y="0"/>
                            <a:ext cx="1647825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  <a:ext uri="{FAA26D3D-D897-4be2-8F04-BA451C77F1D7}">
  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pic:spPr>
                      </pic:pic>
                      <wps:wsp>
                        <wps:cNvPr id="10" name="Straight Arrow Connector 10"/>
                        <wps:cNvCnPr/>
                        <wps:spPr>
                          <a:xfrm flipV="1">
                            <a:off x="584835" y="255270"/>
                            <a:ext cx="1059180" cy="139700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688975" y="1103630"/>
                            <a:ext cx="2971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A51883" w14:textId="77777777" w:rsidR="00F64B34" w:rsidRPr="007712D2" w:rsidRDefault="00F64B34">
                              <w:pPr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</w:pPr>
                              <w:r w:rsidRPr="007712D2"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1059815" y="605790"/>
                            <a:ext cx="2971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08482AC" w14:textId="77777777" w:rsidR="00F64B34" w:rsidRPr="007712D2" w:rsidRDefault="00F64B34" w:rsidP="007712D2">
                              <w:pPr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</w:pPr>
                              <w:r w:rsidRPr="007712D2"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6" o:spid="_x0000_s1026" style="position:absolute;margin-left:19.25pt;margin-top:26.3pt;width:129.75pt;height:130.1pt;z-index:251674624;mso-width-relative:margin;mso-height-relative:margin" coordsize="16478,16522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7" o:spid="_x0000_s1027" type="#_x0000_t75" alt="Macintosh HD:Users:tonyirish:Desktop:Clip Art:graph1010 copy.gif" style="position:absolute;width:16478;height:164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kHHx/DAAAA2gAAAA8AAABkcnMvZG93bnJldi54bWxEj1FrwjAUhd8H/odwB77NtAOddEYZDtGx&#10;J2t/wLW5pnXNTWii7f79Mhjs8XDO+Q5ntRltJ+7Uh9axgnyWgSCunW7ZKKhOu6cliBCRNXaOScE3&#10;BdisJw8rLLQb+Ej3MhqRIBwKVNDE6AspQ92QxTBznjh5F9dbjEn2RuoehwS3nXzOsoW02HJaaNDT&#10;tqH6q7xZBSYPH0vj9+f5Z1UtBv9+zS/Hq1LTx/HtFUSkMf6H/9oHreAFfq+kGyDX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QcfH8MAAADaAAAADwAAAAAAAAAAAAAAAACf&#10;AgAAZHJzL2Rvd25yZXYueG1sUEsFBgAAAAAEAAQA9wAAAI8DAAAAAA==&#10;">
                  <v:imagedata r:id="rId8" o:title="graph1010 copy" croptop="15195f" cropbottom="15556f" cropleft="15384f" cropright="15365f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" o:spid="_x0000_s1028" type="#_x0000_t32" style="position:absolute;left:5848;top:2552;width:10592;height:139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779MYAAADbAAAADwAAAGRycy9kb3ducmV2LnhtbESPT2sCQQzF74V+hyGF3uqsPWjZOoqU&#10;tlgQobteegs72T+4k9nOjLr66c2h0FvCe3nvl8VqdL06UYidZwPTSQaKuPK248bAvvx4egEVE7LF&#10;3jMZuFCE1fL+boG59Wf+plORGiUhHHM00KY05FrHqiWHceIHYtFqHxwmWUOjbcCzhLteP2fZTDvs&#10;WBpaHOitpepQHJ2B3fZ9Xn/qfvNV1v4ayp9iWvx2xjw+jOtXUInG9G/+u95YwRd6+UUG0M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e+/TGAAAA2wAAAA8AAAAAAAAA&#10;AAAAAAAAoQIAAGRycy9kb3ducmV2LnhtbFBLBQYAAAAABAAEAPkAAACUAwAAAAA=&#10;" strokecolor="black [3213]" strokeweight="1.5pt">
                  <v:stroke startarrow="open"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29" type="#_x0000_t202" style="position:absolute;left:6889;top:11036;width:29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14:paraId="30A51883" w14:textId="77777777" w:rsidR="00F64B34" w:rsidRPr="007712D2" w:rsidRDefault="00F64B34">
                        <w:pPr>
                          <w:rPr>
                            <w:rFonts w:ascii="Comic Sans MS" w:hAnsi="Comic Sans MS"/>
                            <w:sz w:val="40"/>
                            <w:szCs w:val="40"/>
                          </w:rPr>
                        </w:pPr>
                        <w:r w:rsidRPr="007712D2">
                          <w:rPr>
                            <w:rFonts w:ascii="Comic Sans MS" w:hAnsi="Comic Sans MS"/>
                            <w:sz w:val="40"/>
                            <w:szCs w:val="40"/>
                          </w:rPr>
                          <w:t>•</w:t>
                        </w:r>
                      </w:p>
                    </w:txbxContent>
                  </v:textbox>
                </v:shape>
                <v:shape id="Text Box 12" o:spid="_x0000_s1030" type="#_x0000_t202" style="position:absolute;left:10598;top:6057;width:297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14:paraId="408482AC" w14:textId="77777777" w:rsidR="00F64B34" w:rsidRPr="007712D2" w:rsidRDefault="00F64B34" w:rsidP="007712D2">
                        <w:pPr>
                          <w:rPr>
                            <w:rFonts w:ascii="Comic Sans MS" w:hAnsi="Comic Sans MS"/>
                            <w:sz w:val="40"/>
                            <w:szCs w:val="40"/>
                          </w:rPr>
                        </w:pPr>
                        <w:r w:rsidRPr="007712D2">
                          <w:rPr>
                            <w:rFonts w:ascii="Comic Sans MS" w:hAnsi="Comic Sans MS"/>
                            <w:sz w:val="40"/>
                            <w:szCs w:val="40"/>
                          </w:rPr>
                          <w:t>•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5D0C54">
        <w:rPr>
          <w:rFonts w:ascii="Comic Sans MS" w:hAnsi="Comic Sans MS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1E030333" wp14:editId="1389EAB5">
                <wp:simplePos x="0" y="0"/>
                <wp:positionH relativeFrom="column">
                  <wp:posOffset>2421255</wp:posOffset>
                </wp:positionH>
                <wp:positionV relativeFrom="paragraph">
                  <wp:posOffset>334645</wp:posOffset>
                </wp:positionV>
                <wp:extent cx="1657985" cy="1647825"/>
                <wp:effectExtent l="19050" t="0" r="37465" b="9525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7985" cy="1647825"/>
                          <a:chOff x="0" y="0"/>
                          <a:chExt cx="1657985" cy="1647825"/>
                        </a:xfrm>
                        <a:extLst>
                          <a:ext uri="{0CCBE362-F206-4b92-989A-16890622DB6E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g:grpSpPr>
                      <pic:pic xmlns:pic="http://schemas.openxmlformats.org/drawingml/2006/picture">
                        <pic:nvPicPr>
                          <pic:cNvPr id="17" name="Picture 17" descr="Macintosh HD:Users:tonyirish:Desktop:Clip Art:graph1010 copy.gif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474" t="23186" r="23445" b="23736"/>
                          <a:stretch/>
                        </pic:blipFill>
                        <pic:spPr bwMode="auto">
                          <a:xfrm>
                            <a:off x="10160" y="0"/>
                            <a:ext cx="1647825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  <a:ext uri="{FAA26D3D-D897-4be2-8F04-BA451C77F1D7}">
  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pic:spPr>
                      </pic:pic>
                      <wps:wsp>
                        <wps:cNvPr id="13" name="Straight Arrow Connector 13"/>
                        <wps:cNvCnPr/>
                        <wps:spPr>
                          <a:xfrm flipV="1">
                            <a:off x="0" y="458470"/>
                            <a:ext cx="1657350" cy="6351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1200150" y="235585"/>
                            <a:ext cx="2971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F38A491" w14:textId="77777777" w:rsidR="00F64B34" w:rsidRPr="007712D2" w:rsidRDefault="00F64B34" w:rsidP="007712D2">
                              <w:pPr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</w:pPr>
                              <w:r w:rsidRPr="007712D2"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701040" y="233045"/>
                            <a:ext cx="2971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546825" w14:textId="77777777" w:rsidR="00F64B34" w:rsidRPr="007712D2" w:rsidRDefault="00F64B34" w:rsidP="007712D2">
                              <w:pPr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</w:pPr>
                              <w:r w:rsidRPr="007712D2"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2" o:spid="_x0000_s1031" style="position:absolute;margin-left:190.65pt;margin-top:26.35pt;width:130.55pt;height:129.75pt;z-index:251688960;mso-width-relative:margin;mso-height-relative:margin" coordsize="16579,1647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">
                <v:shape id="Picture 17" o:spid="_x0000_s1032" type="#_x0000_t75" alt="Macintosh HD:Users:tonyirish:Desktop:Clip Art:graph1010 copy.gif" style="position:absolute;left:101;width:16478;height:164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IJhS/BAAAA2wAAAA8AAABkcnMvZG93bnJldi54bWxET91qwjAUvh/4DuEIu5tpBzqpRhHHcLIr&#10;XR/grDmm1eYkNJmtb2+Ewe7Ox/d7luvBtuJKXWgcK8gnGQjiyumGjYLy++NlDiJEZI2tY1JwowDr&#10;1ehpiYV2PR/oeoxGpBAOBSqoY/SFlKGqyWKYOE+cuJPrLMYEOyN1h30Kt618zbKZtNhwaqjR07am&#10;6nL8tQpMHvZz43c/06+ynPX+/ZyfDmelnsfDZgEi0hD/xX/uT53mv8Hjl3SAXN0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IJhS/BAAAA2wAAAA8AAAAAAAAAAAAAAAAAnwIA&#10;AGRycy9kb3ducmV2LnhtbFBLBQYAAAAABAAEAPcAAACNAwAAAAA=&#10;">
                  <v:imagedata r:id="rId8" o:title="graph1010 copy" croptop="15195f" cropbottom="15556f" cropleft="15384f" cropright="15365f"/>
                  <v:path arrowok="t"/>
                </v:shape>
                <v:shape id="Straight Arrow Connector 13" o:spid="_x0000_s1033" type="#_x0000_t32" style="position:absolute;top:4584;width:16573;height: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xlg8MAAADbAAAADwAAAGRycy9kb3ducmV2LnhtbERPS2sCMRC+C/0PYQq9uVkr1LIaRUor&#10;Forgbi/ehs3sAzeTbZLq1l9vCoK3+fies1gNphMncr61rGCSpCCIS6tbrhV8Fx/jVxA+IGvsLJOC&#10;P/KwWj6MFphpe+Y9nfJQixjCPkMFTQh9JqUvGzLoE9sTR66yzmCI0NVSOzzHcNPJ5zR9kQZbjg0N&#10;9vTWUHnMf42C3df7rNrIbvtZVPbiikM+yX9apZ4eh/UcRKAh3MU391bH+VP4/yUeI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MZYPDAAAA2wAAAA8AAAAAAAAAAAAA&#10;AAAAoQIAAGRycy9kb3ducmV2LnhtbFBLBQYAAAAABAAEAPkAAACRAwAAAAA=&#10;" strokecolor="black [3213]" strokeweight="1.5pt">
                  <v:stroke startarrow="open" endarrow="open"/>
                </v:shape>
                <v:shape id="Text Box 19" o:spid="_x0000_s1034" type="#_x0000_t202" style="position:absolute;left:12001;top:2355;width:29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14:paraId="2F38A491" w14:textId="77777777" w:rsidR="00F64B34" w:rsidRPr="007712D2" w:rsidRDefault="00F64B34" w:rsidP="007712D2">
                        <w:pPr>
                          <w:rPr>
                            <w:rFonts w:ascii="Comic Sans MS" w:hAnsi="Comic Sans MS"/>
                            <w:sz w:val="40"/>
                            <w:szCs w:val="40"/>
                          </w:rPr>
                        </w:pPr>
                        <w:r w:rsidRPr="007712D2">
                          <w:rPr>
                            <w:rFonts w:ascii="Comic Sans MS" w:hAnsi="Comic Sans MS"/>
                            <w:sz w:val="40"/>
                            <w:szCs w:val="40"/>
                          </w:rPr>
                          <w:t>•</w:t>
                        </w:r>
                      </w:p>
                    </w:txbxContent>
                  </v:textbox>
                </v:shape>
                <v:shape id="Text Box 20" o:spid="_x0000_s1035" type="#_x0000_t202" style="position:absolute;left:7010;top:2330;width:29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14:paraId="20546825" w14:textId="77777777" w:rsidR="00F64B34" w:rsidRPr="007712D2" w:rsidRDefault="00F64B34" w:rsidP="007712D2">
                        <w:pPr>
                          <w:rPr>
                            <w:rFonts w:ascii="Comic Sans MS" w:hAnsi="Comic Sans MS"/>
                            <w:sz w:val="40"/>
                            <w:szCs w:val="40"/>
                          </w:rPr>
                        </w:pPr>
                        <w:r w:rsidRPr="007712D2">
                          <w:rPr>
                            <w:rFonts w:ascii="Comic Sans MS" w:hAnsi="Comic Sans MS"/>
                            <w:sz w:val="40"/>
                            <w:szCs w:val="40"/>
                          </w:rPr>
                          <w:t>•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5D0C54">
        <w:rPr>
          <w:rFonts w:ascii="Comic Sans MS" w:hAnsi="Comic Sans MS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7D040BCF" wp14:editId="2F7E18CB">
                <wp:simplePos x="0" y="0"/>
                <wp:positionH relativeFrom="column">
                  <wp:posOffset>4645025</wp:posOffset>
                </wp:positionH>
                <wp:positionV relativeFrom="paragraph">
                  <wp:posOffset>310515</wp:posOffset>
                </wp:positionV>
                <wp:extent cx="1656080" cy="1647825"/>
                <wp:effectExtent l="38100" t="0" r="39370" b="9525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6080" cy="1647825"/>
                          <a:chOff x="0" y="0"/>
                          <a:chExt cx="1656080" cy="1647825"/>
                        </a:xfrm>
                        <a:extLst>
                          <a:ext uri="{0CCBE362-F206-4b92-989A-16890622DB6E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g:grpSpPr>
                      <pic:pic xmlns:pic="http://schemas.openxmlformats.org/drawingml/2006/picture">
                        <pic:nvPicPr>
                          <pic:cNvPr id="23" name="Picture 23" descr="Macintosh HD:Users:tonyirish:Desktop:Clip Art:graph1010 copy.gif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474" t="23186" r="23445" b="23736"/>
                          <a:stretch/>
                        </pic:blipFill>
                        <pic:spPr bwMode="auto">
                          <a:xfrm>
                            <a:off x="3810" y="0"/>
                            <a:ext cx="1647825" cy="164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  <a:ext uri="{FAA26D3D-D897-4be2-8F04-BA451C77F1D7}">
  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pic:spPr>
                      </pic:pic>
                      <wps:wsp>
                        <wps:cNvPr id="15" name="Text Box 15"/>
                        <wps:cNvSpPr txBox="1"/>
                        <wps:spPr>
                          <a:xfrm>
                            <a:off x="1188720" y="1102360"/>
                            <a:ext cx="2971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F8DECE" w14:textId="77777777" w:rsidR="00F64B34" w:rsidRPr="007712D2" w:rsidRDefault="00F64B34" w:rsidP="007712D2">
                              <w:pPr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</w:pPr>
                              <w:r w:rsidRPr="007712D2"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814070" y="852170"/>
                            <a:ext cx="2971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5414F26" w14:textId="77777777" w:rsidR="00F64B34" w:rsidRPr="007712D2" w:rsidRDefault="00F64B34" w:rsidP="007712D2">
                              <w:pPr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</w:pPr>
                              <w:r w:rsidRPr="007712D2">
                                <w:rPr>
                                  <w:rFonts w:ascii="Comic Sans MS" w:hAnsi="Comic Sans MS"/>
                                  <w:sz w:val="40"/>
                                  <w:szCs w:val="40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Straight Arrow Connector 21"/>
                        <wps:cNvCnPr/>
                        <wps:spPr>
                          <a:xfrm>
                            <a:off x="0" y="454660"/>
                            <a:ext cx="1656080" cy="109474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4" o:spid="_x0000_s1036" style="position:absolute;margin-left:365.75pt;margin-top:24.45pt;width:130.4pt;height:129.75pt;z-index:251696128;mso-width-relative:margin;mso-height-relative:margin" coordsize="16560,1647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">
                <v:shape id="Picture 23" o:spid="_x0000_s1037" type="#_x0000_t75" alt="Macintosh HD:Users:tonyirish:Desktop:Clip Art:graph1010 copy.gif" style="position:absolute;left:38;width:16478;height:164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NeSZHDAAAA2wAAAA8AAABkcnMvZG93bnJldi54bWxEj1FrwjAUhd+F/YdwB3vTtA5FOqPIhmzi&#10;k9ofcNdc02pzE5pou3+/CIM9Hs453+Es14NtxZ260DhWkE8yEMSV0w0bBeVpO16ACBFZY+uYFPxQ&#10;gPXqabTEQrueD3Q/RiMShEOBCuoYfSFlqGqyGCbOEyfv7DqLMcnOSN1hn+C2ldMsm0uLDaeFGj29&#10;11RdjzerwORhtzD+83u2L8t57z8u+flwUerledi8gYg0xP/wX/tLK5i+wuNL+gFy9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815JkcMAAADbAAAADwAAAAAAAAAAAAAAAACf&#10;AgAAZHJzL2Rvd25yZXYueG1sUEsFBgAAAAAEAAQA9wAAAI8DAAAAAA==&#10;">
                  <v:imagedata r:id="rId8" o:title="graph1010 copy" croptop="15195f" cropbottom="15556f" cropleft="15384f" cropright="15365f"/>
                  <v:path arrowok="t"/>
                </v:shape>
                <v:shape id="Text Box 15" o:spid="_x0000_s1038" type="#_x0000_t202" style="position:absolute;left:11887;top:11023;width:29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14:paraId="48F8DECE" w14:textId="77777777" w:rsidR="00F64B34" w:rsidRPr="007712D2" w:rsidRDefault="00F64B34" w:rsidP="007712D2">
                        <w:pPr>
                          <w:rPr>
                            <w:rFonts w:ascii="Comic Sans MS" w:hAnsi="Comic Sans MS"/>
                            <w:sz w:val="40"/>
                            <w:szCs w:val="40"/>
                          </w:rPr>
                        </w:pPr>
                        <w:r w:rsidRPr="007712D2">
                          <w:rPr>
                            <w:rFonts w:ascii="Comic Sans MS" w:hAnsi="Comic Sans MS"/>
                            <w:sz w:val="40"/>
                            <w:szCs w:val="40"/>
                          </w:rPr>
                          <w:t>•</w:t>
                        </w:r>
                      </w:p>
                    </w:txbxContent>
                  </v:textbox>
                </v:shape>
                <v:shape id="Text Box 18" o:spid="_x0000_s1039" type="#_x0000_t202" style="position:absolute;left:8140;top:8521;width:297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14:paraId="55414F26" w14:textId="77777777" w:rsidR="00F64B34" w:rsidRPr="007712D2" w:rsidRDefault="00F64B34" w:rsidP="007712D2">
                        <w:pPr>
                          <w:rPr>
                            <w:rFonts w:ascii="Comic Sans MS" w:hAnsi="Comic Sans MS"/>
                            <w:sz w:val="40"/>
                            <w:szCs w:val="40"/>
                          </w:rPr>
                        </w:pPr>
                        <w:r w:rsidRPr="007712D2">
                          <w:rPr>
                            <w:rFonts w:ascii="Comic Sans MS" w:hAnsi="Comic Sans MS"/>
                            <w:sz w:val="40"/>
                            <w:szCs w:val="40"/>
                          </w:rPr>
                          <w:t>•</w:t>
                        </w:r>
                      </w:p>
                    </w:txbxContent>
                  </v:textbox>
                </v:shape>
                <v:shape id="Straight Arrow Connector 21" o:spid="_x0000_s1040" type="#_x0000_t32" style="position:absolute;top:4546;width:16560;height:109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/cgMQAAADbAAAADwAAAGRycy9kb3ducmV2LnhtbESPzWqDQBSF94W8w3AD3ZRkVGgJxkkI&#10;hkpXhcZAthfnRiXOHeNM1fbpO4VCl4fz83Gy/Ww6MdLgWssK4nUEgriyuuVawbl8XW1AOI+ssbNM&#10;Cr7IwX63eMgw1XbiDxpPvhZhhF2KChrv+1RKVzVk0K1tTxy8qx0M+iCHWuoBpzBuOplE0Ys02HIg&#10;NNhT3lB1O32awC0uXX58LsckLg7fbXV/z/P4SanH5XzYgvA0+//wX/tNK0hi+P0SfoD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X9yAxAAAANsAAAAPAAAAAAAAAAAA&#10;AAAAAKECAABkcnMvZG93bnJldi54bWxQSwUGAAAAAAQABAD5AAAAkgMAAAAA&#10;" strokecolor="black [3213]" strokeweight="1.5pt">
                  <v:stroke startarrow="open" endarrow="open"/>
                </v:shape>
              </v:group>
            </w:pict>
          </mc:Fallback>
        </mc:AlternateContent>
      </w:r>
      <w:r w:rsidR="005756AC">
        <w:rPr>
          <w:rFonts w:ascii="Comic Sans MS" w:hAnsi="Comic Sans MS"/>
          <w:b/>
          <w:sz w:val="22"/>
          <w:szCs w:val="22"/>
        </w:rPr>
        <w:t>Write the equation of each graphed line in slope-intercept form.</w:t>
      </w:r>
    </w:p>
    <w:p w14:paraId="1782A87E" w14:textId="5F546796" w:rsidR="005756AC" w:rsidRDefault="005756AC" w:rsidP="005756AC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  <w:r w:rsidRPr="005D0C54">
        <w:rPr>
          <w:rFonts w:ascii="Comic Sans MS" w:hAnsi="Comic Sans MS"/>
          <w:sz w:val="22"/>
          <w:szCs w:val="22"/>
        </w:rPr>
        <w:t>1</w:t>
      </w:r>
      <w:r w:rsidR="003D6EF0">
        <w:rPr>
          <w:rFonts w:ascii="Comic Sans MS" w:hAnsi="Comic Sans MS"/>
          <w:sz w:val="22"/>
          <w:szCs w:val="22"/>
        </w:rPr>
        <w:t>0</w:t>
      </w:r>
      <w:r w:rsidRPr="005D0C54">
        <w:rPr>
          <w:rFonts w:ascii="Comic Sans MS" w:hAnsi="Comic Sans MS"/>
          <w:sz w:val="22"/>
          <w:szCs w:val="22"/>
        </w:rPr>
        <w:t>.</w:t>
      </w:r>
      <w:r w:rsidR="00405B89">
        <w:rPr>
          <w:rFonts w:ascii="Comic Sans MS" w:hAnsi="Comic Sans MS"/>
          <w:b/>
          <w:sz w:val="22"/>
          <w:szCs w:val="22"/>
        </w:rPr>
        <w:tab/>
      </w:r>
      <w:r w:rsidRPr="005D0C54">
        <w:rPr>
          <w:rFonts w:ascii="Comic Sans MS" w:hAnsi="Comic Sans MS"/>
          <w:sz w:val="22"/>
          <w:szCs w:val="22"/>
        </w:rPr>
        <w:t>1</w:t>
      </w:r>
      <w:r w:rsidR="003D6EF0">
        <w:rPr>
          <w:rFonts w:ascii="Comic Sans MS" w:hAnsi="Comic Sans MS"/>
          <w:sz w:val="22"/>
          <w:szCs w:val="22"/>
        </w:rPr>
        <w:t>1</w:t>
      </w:r>
      <w:r w:rsidR="00405B89">
        <w:rPr>
          <w:rFonts w:ascii="Comic Sans MS" w:hAnsi="Comic Sans MS"/>
          <w:sz w:val="22"/>
          <w:szCs w:val="22"/>
        </w:rPr>
        <w:t>.</w:t>
      </w:r>
      <w:r w:rsidR="00405B89">
        <w:rPr>
          <w:rFonts w:ascii="Comic Sans MS" w:hAnsi="Comic Sans MS"/>
          <w:sz w:val="22"/>
          <w:szCs w:val="22"/>
        </w:rPr>
        <w:tab/>
      </w:r>
      <w:r w:rsidRPr="005D0C54">
        <w:rPr>
          <w:rFonts w:ascii="Comic Sans MS" w:hAnsi="Comic Sans MS"/>
          <w:sz w:val="22"/>
          <w:szCs w:val="22"/>
        </w:rPr>
        <w:t>1</w:t>
      </w:r>
      <w:r w:rsidR="003D6EF0">
        <w:rPr>
          <w:rFonts w:ascii="Comic Sans MS" w:hAnsi="Comic Sans MS"/>
          <w:sz w:val="22"/>
          <w:szCs w:val="22"/>
        </w:rPr>
        <w:t>2</w:t>
      </w:r>
      <w:r w:rsidRPr="005D0C54">
        <w:rPr>
          <w:rFonts w:ascii="Comic Sans MS" w:hAnsi="Comic Sans MS"/>
          <w:sz w:val="22"/>
          <w:szCs w:val="22"/>
        </w:rPr>
        <w:t>.</w:t>
      </w:r>
      <w:r>
        <w:rPr>
          <w:rFonts w:ascii="Comic Sans MS" w:hAnsi="Comic Sans MS"/>
          <w:b/>
          <w:sz w:val="22"/>
          <w:szCs w:val="22"/>
        </w:rPr>
        <w:t xml:space="preserve"> </w:t>
      </w:r>
    </w:p>
    <w:p w14:paraId="0A86A3D9" w14:textId="77777777" w:rsidR="005756AC" w:rsidRDefault="005756AC" w:rsidP="005756AC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6A48668A" w14:textId="77777777" w:rsidR="005756AC" w:rsidRDefault="005756AC" w:rsidP="005756AC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7692AA80" w14:textId="6003A008" w:rsidR="005756AC" w:rsidRDefault="005756AC" w:rsidP="005756AC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73A3DFB1" w14:textId="77777777" w:rsidR="005756AC" w:rsidRDefault="005756AC" w:rsidP="005756AC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70C9786B" w14:textId="77777777" w:rsidR="005756AC" w:rsidRDefault="005756AC" w:rsidP="005756AC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7C1D8918" w14:textId="77777777" w:rsidR="005756AC" w:rsidRDefault="005756AC" w:rsidP="005756AC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14215109" w14:textId="77777777" w:rsidR="005756AC" w:rsidRDefault="005756AC" w:rsidP="005756AC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5D2E8EB9" w14:textId="77777777" w:rsidR="005756AC" w:rsidRDefault="005756AC" w:rsidP="00614FCD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4F25F74B" w14:textId="2A7049C0" w:rsidR="00405B89" w:rsidRPr="00CF7DCB" w:rsidRDefault="00CF7DCB" w:rsidP="00CF7DCB">
      <w:pPr>
        <w:tabs>
          <w:tab w:val="left" w:pos="3420"/>
          <w:tab w:val="left" w:pos="6840"/>
        </w:tabs>
        <w:spacing w:after="240"/>
        <w:rPr>
          <w:rFonts w:ascii="Comic Sans MS" w:hAnsi="Comic Sans MS"/>
          <w:sz w:val="22"/>
          <w:szCs w:val="22"/>
        </w:rPr>
      </w:pPr>
      <w:r w:rsidRPr="00CF7DCB">
        <w:rPr>
          <w:rFonts w:ascii="Comic Sans MS" w:hAnsi="Comic Sans MS"/>
          <w:sz w:val="22"/>
          <w:szCs w:val="22"/>
        </w:rPr>
        <w:t>Eq. = ________________</w:t>
      </w:r>
      <w:r w:rsidRPr="00CF7DCB">
        <w:rPr>
          <w:rFonts w:ascii="Comic Sans MS" w:hAnsi="Comic Sans MS"/>
          <w:sz w:val="22"/>
          <w:szCs w:val="22"/>
        </w:rPr>
        <w:tab/>
        <w:t>Eq. = ________________</w:t>
      </w:r>
      <w:r w:rsidRPr="00CF7DCB">
        <w:rPr>
          <w:rFonts w:ascii="Comic Sans MS" w:hAnsi="Comic Sans MS"/>
          <w:sz w:val="22"/>
          <w:szCs w:val="22"/>
        </w:rPr>
        <w:tab/>
        <w:t>Eq. = ________________</w:t>
      </w:r>
    </w:p>
    <w:p w14:paraId="0BA5DFB8" w14:textId="751C64DD" w:rsidR="00006E24" w:rsidRPr="00006E24" w:rsidRDefault="00006E24" w:rsidP="009235C6">
      <w:pPr>
        <w:tabs>
          <w:tab w:val="left" w:pos="3420"/>
          <w:tab w:val="left" w:pos="6840"/>
        </w:tabs>
        <w:spacing w:after="120"/>
        <w:rPr>
          <w:rFonts w:ascii="Comic Sans MS" w:hAnsi="Comic Sans MS"/>
          <w:b/>
          <w:sz w:val="22"/>
          <w:szCs w:val="22"/>
        </w:rPr>
      </w:pPr>
      <w:r w:rsidRPr="00006E24">
        <w:rPr>
          <w:rFonts w:ascii="Comic Sans MS" w:hAnsi="Comic Sans MS"/>
          <w:b/>
          <w:sz w:val="22"/>
          <w:szCs w:val="22"/>
        </w:rPr>
        <w:t>Identify the slope of the line that is a) parallel and b) perpendicular to the given line.</w:t>
      </w:r>
    </w:p>
    <w:p w14:paraId="01B00366" w14:textId="7B0E2B8A" w:rsidR="00C81232" w:rsidRDefault="009235C6" w:rsidP="00006E24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 w:rsidRPr="009235C6">
        <w:rPr>
          <w:rFonts w:ascii="Comic Sans MS" w:hAnsi="Comic Sans MS"/>
          <w:sz w:val="22"/>
          <w:szCs w:val="22"/>
        </w:rPr>
        <w:t>1</w:t>
      </w:r>
      <w:r w:rsidR="00405B89">
        <w:rPr>
          <w:rFonts w:ascii="Comic Sans MS" w:hAnsi="Comic Sans MS"/>
          <w:sz w:val="22"/>
          <w:szCs w:val="22"/>
        </w:rPr>
        <w:t>3</w:t>
      </w:r>
      <w:r w:rsidR="00006E24" w:rsidRPr="009235C6">
        <w:rPr>
          <w:rFonts w:ascii="Comic Sans MS" w:hAnsi="Comic Sans MS"/>
          <w:sz w:val="22"/>
          <w:szCs w:val="22"/>
        </w:rPr>
        <w:t xml:space="preserve">. </w:t>
      </w:r>
      <m:oMath>
        <m:r>
          <w:rPr>
            <w:rFonts w:ascii="Cambria Math" w:hAnsi="Cambria Math"/>
            <w:sz w:val="22"/>
            <w:szCs w:val="22"/>
          </w:rPr>
          <m:t>y=-2x-1</m:t>
        </m:r>
      </m:oMath>
      <w:r w:rsidR="00006E24" w:rsidRPr="009235C6">
        <w:rPr>
          <w:rFonts w:ascii="Comic Sans MS" w:hAnsi="Comic Sans MS"/>
          <w:sz w:val="22"/>
          <w:szCs w:val="22"/>
        </w:rPr>
        <w:t xml:space="preserve">  </w:t>
      </w:r>
      <w:r w:rsidR="00C81232">
        <w:rPr>
          <w:rFonts w:ascii="Comic Sans MS" w:hAnsi="Comic Sans MS"/>
          <w:sz w:val="22"/>
          <w:szCs w:val="22"/>
        </w:rPr>
        <w:tab/>
      </w:r>
      <w:r w:rsidR="00C81232" w:rsidRPr="00C81232">
        <w:rPr>
          <w:rFonts w:ascii="Comic Sans MS" w:hAnsi="Comic Sans MS"/>
          <w:sz w:val="22"/>
          <w:szCs w:val="22"/>
        </w:rPr>
        <w:t xml:space="preserve">  </w:t>
      </w:r>
      <w:proofErr w:type="gramStart"/>
      <w:r w:rsidR="00C81232" w:rsidRPr="00C81232">
        <w:rPr>
          <w:rFonts w:ascii="Comic Sans MS" w:hAnsi="Comic Sans MS"/>
          <w:sz w:val="22"/>
          <w:szCs w:val="22"/>
        </w:rPr>
        <w:t>a</w:t>
      </w:r>
      <w:proofErr w:type="gramEnd"/>
      <w:r w:rsidR="00C81232" w:rsidRPr="00C81232">
        <w:rPr>
          <w:rFonts w:ascii="Comic Sans MS" w:hAnsi="Comic Sans MS"/>
          <w:sz w:val="22"/>
          <w:szCs w:val="22"/>
        </w:rPr>
        <w:t>)</w:t>
      </w:r>
      <w:r w:rsidR="00C81232" w:rsidRPr="00C81232">
        <w:rPr>
          <w:rFonts w:ascii="Comic Sans MS" w:hAnsi="Comic Sans MS"/>
          <w:sz w:val="22"/>
          <w:szCs w:val="22"/>
        </w:rPr>
        <w:tab/>
        <w:t xml:space="preserve">  </w:t>
      </w:r>
      <w:r w:rsidR="00C81232">
        <w:rPr>
          <w:rFonts w:ascii="Comic Sans MS" w:hAnsi="Comic Sans MS"/>
          <w:sz w:val="22"/>
          <w:szCs w:val="22"/>
        </w:rPr>
        <w:t>b</w:t>
      </w:r>
      <w:r w:rsidR="00C81232" w:rsidRPr="00C81232">
        <w:rPr>
          <w:rFonts w:ascii="Comic Sans MS" w:hAnsi="Comic Sans MS"/>
          <w:sz w:val="22"/>
          <w:szCs w:val="22"/>
        </w:rPr>
        <w:t>)</w:t>
      </w:r>
      <w:r w:rsidR="00006E24" w:rsidRPr="009235C6">
        <w:rPr>
          <w:rFonts w:ascii="Comic Sans MS" w:hAnsi="Comic Sans MS"/>
          <w:sz w:val="22"/>
          <w:szCs w:val="22"/>
        </w:rPr>
        <w:tab/>
      </w:r>
    </w:p>
    <w:p w14:paraId="1F2B4DED" w14:textId="77777777" w:rsidR="00C81232" w:rsidRDefault="00C81232" w:rsidP="00006E24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75845D79" w14:textId="203F2006" w:rsidR="00006E24" w:rsidRPr="009235C6" w:rsidRDefault="009235C6" w:rsidP="00006E24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 w:rsidRPr="009235C6">
        <w:rPr>
          <w:rFonts w:ascii="Comic Sans MS" w:hAnsi="Comic Sans MS"/>
          <w:sz w:val="22"/>
          <w:szCs w:val="22"/>
        </w:rPr>
        <w:t>1</w:t>
      </w:r>
      <w:r w:rsidR="00405B89">
        <w:rPr>
          <w:rFonts w:ascii="Comic Sans MS" w:hAnsi="Comic Sans MS"/>
          <w:sz w:val="22"/>
          <w:szCs w:val="22"/>
        </w:rPr>
        <w:t>4</w:t>
      </w:r>
      <w:r w:rsidR="00006E24" w:rsidRPr="009235C6">
        <w:rPr>
          <w:rFonts w:ascii="Comic Sans MS" w:hAnsi="Comic Sans MS"/>
          <w:sz w:val="22"/>
          <w:szCs w:val="22"/>
        </w:rPr>
        <w:t xml:space="preserve">. 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-2</m:t>
        </m:r>
      </m:oMath>
      <w:r w:rsidR="00006E24" w:rsidRPr="009235C6">
        <w:rPr>
          <w:rFonts w:ascii="Comic Sans MS" w:hAnsi="Comic Sans MS"/>
          <w:sz w:val="22"/>
          <w:szCs w:val="22"/>
        </w:rPr>
        <w:tab/>
      </w:r>
      <w:r w:rsidR="00C81232" w:rsidRPr="00C81232">
        <w:rPr>
          <w:rFonts w:ascii="Comic Sans MS" w:hAnsi="Comic Sans MS"/>
          <w:sz w:val="22"/>
          <w:szCs w:val="22"/>
        </w:rPr>
        <w:t xml:space="preserve">  </w:t>
      </w:r>
      <w:proofErr w:type="gramStart"/>
      <w:r w:rsidR="00C81232">
        <w:rPr>
          <w:rFonts w:ascii="Comic Sans MS" w:hAnsi="Comic Sans MS"/>
          <w:sz w:val="22"/>
          <w:szCs w:val="22"/>
        </w:rPr>
        <w:t>a</w:t>
      </w:r>
      <w:proofErr w:type="gramEnd"/>
      <w:r w:rsidR="00C81232" w:rsidRPr="00C81232">
        <w:rPr>
          <w:rFonts w:ascii="Comic Sans MS" w:hAnsi="Comic Sans MS"/>
          <w:sz w:val="22"/>
          <w:szCs w:val="22"/>
        </w:rPr>
        <w:t>)</w:t>
      </w:r>
      <w:r w:rsidR="00C81232" w:rsidRPr="00C81232">
        <w:rPr>
          <w:rFonts w:ascii="Comic Sans MS" w:hAnsi="Comic Sans MS"/>
          <w:sz w:val="22"/>
          <w:szCs w:val="22"/>
        </w:rPr>
        <w:tab/>
        <w:t xml:space="preserve">  b)</w:t>
      </w:r>
    </w:p>
    <w:p w14:paraId="7202DDAB" w14:textId="77777777" w:rsidR="00006E24" w:rsidRPr="009235C6" w:rsidRDefault="00006E24" w:rsidP="00006E24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30BC4F76" w14:textId="5A62C34F" w:rsidR="00405B89" w:rsidRDefault="00405B89" w:rsidP="00614FCD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  <w:r w:rsidRPr="00405B89">
        <w:rPr>
          <w:rFonts w:ascii="Comic Sans MS" w:hAnsi="Comic Sans MS"/>
          <w:b/>
          <w:sz w:val="22"/>
          <w:szCs w:val="22"/>
        </w:rPr>
        <w:t>Identify the center and radius for each of the following.</w:t>
      </w:r>
    </w:p>
    <w:p w14:paraId="369137F7" w14:textId="77777777" w:rsidR="00405B89" w:rsidRDefault="00405B89" w:rsidP="00614FCD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1E610BB8" w14:textId="11B7E76B" w:rsidR="00405B89" w:rsidRPr="00B45CED" w:rsidRDefault="00405B89" w:rsidP="00CF7DCB">
      <w:pPr>
        <w:tabs>
          <w:tab w:val="left" w:pos="3420"/>
          <w:tab w:val="left" w:pos="6840"/>
        </w:tabs>
        <w:spacing w:after="120"/>
        <w:rPr>
          <w:rFonts w:ascii="Comic Sans MS" w:hAnsi="Comic Sans MS"/>
          <w:b/>
        </w:rPr>
      </w:pPr>
      <w:r>
        <w:rPr>
          <w:rFonts w:ascii="Comic Sans MS" w:hAnsi="Comic Sans MS"/>
          <w:sz w:val="22"/>
          <w:szCs w:val="22"/>
        </w:rPr>
        <w:t xml:space="preserve">15.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(x-9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(y+1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36</m:t>
        </m:r>
      </m:oMath>
      <w:r>
        <w:rPr>
          <w:rFonts w:ascii="Comic Sans MS" w:hAnsi="Comic Sans MS"/>
          <w:sz w:val="22"/>
          <w:szCs w:val="22"/>
        </w:rPr>
        <w:tab/>
        <w:t xml:space="preserve">                      16</w:t>
      </w:r>
      <w:r w:rsidRPr="00B45CED">
        <w:rPr>
          <w:rFonts w:ascii="Comic Sans MS" w:hAnsi="Comic Sans MS"/>
          <w:b/>
        </w:rPr>
        <w:t xml:space="preserve">.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(x</m:t>
            </m:r>
            <m:r>
              <w:rPr>
                <w:rFonts w:ascii="Cambria Math" w:hAnsi="Cambria Math"/>
              </w:rPr>
              <m:t>+5</m:t>
            </m:r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18</m:t>
        </m:r>
      </m:oMath>
    </w:p>
    <w:p w14:paraId="39B01B13" w14:textId="798577FE" w:rsidR="00405B89" w:rsidRPr="00B45CED" w:rsidRDefault="00405B89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 w:rsidRPr="00B45CED">
        <w:rPr>
          <w:rFonts w:ascii="Comic Sans MS" w:hAnsi="Comic Sans MS"/>
          <w:sz w:val="22"/>
          <w:szCs w:val="22"/>
        </w:rPr>
        <w:t xml:space="preserve">   ctr. = _____</w:t>
      </w:r>
      <w:r w:rsidR="00006FAF">
        <w:rPr>
          <w:rFonts w:ascii="Comic Sans MS" w:hAnsi="Comic Sans MS"/>
          <w:sz w:val="22"/>
          <w:szCs w:val="22"/>
        </w:rPr>
        <w:t>____</w:t>
      </w:r>
      <w:r w:rsidRPr="00B45CED">
        <w:rPr>
          <w:rFonts w:ascii="Comic Sans MS" w:hAnsi="Comic Sans MS"/>
          <w:sz w:val="22"/>
          <w:szCs w:val="22"/>
        </w:rPr>
        <w:t xml:space="preserve"> r = ____</w:t>
      </w:r>
      <w:r w:rsidRPr="00B45CED">
        <w:rPr>
          <w:rFonts w:ascii="Comic Sans MS" w:hAnsi="Comic Sans MS"/>
          <w:sz w:val="22"/>
          <w:szCs w:val="22"/>
        </w:rPr>
        <w:tab/>
        <w:t xml:space="preserve">              </w:t>
      </w:r>
      <w:r w:rsidR="00B45CED">
        <w:rPr>
          <w:rFonts w:ascii="Comic Sans MS" w:hAnsi="Comic Sans MS"/>
          <w:sz w:val="22"/>
          <w:szCs w:val="22"/>
        </w:rPr>
        <w:t xml:space="preserve">       </w:t>
      </w:r>
      <w:r w:rsidRPr="00B45CED">
        <w:rPr>
          <w:rFonts w:ascii="Comic Sans MS" w:hAnsi="Comic Sans MS"/>
          <w:sz w:val="22"/>
          <w:szCs w:val="22"/>
        </w:rPr>
        <w:t xml:space="preserve">  ctr. = ____</w:t>
      </w:r>
      <w:r w:rsidR="00006FAF">
        <w:rPr>
          <w:rFonts w:ascii="Comic Sans MS" w:hAnsi="Comic Sans MS"/>
          <w:sz w:val="22"/>
          <w:szCs w:val="22"/>
        </w:rPr>
        <w:t>_____</w:t>
      </w:r>
      <w:r w:rsidRPr="00B45CED">
        <w:rPr>
          <w:rFonts w:ascii="Comic Sans MS" w:hAnsi="Comic Sans MS"/>
          <w:sz w:val="22"/>
          <w:szCs w:val="22"/>
        </w:rPr>
        <w:t>_ r = ___</w:t>
      </w:r>
    </w:p>
    <w:p w14:paraId="0F479685" w14:textId="340B8D0E" w:rsidR="00D414B0" w:rsidRPr="00C81232" w:rsidRDefault="00D414B0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lastRenderedPageBreak/>
        <w:t>Write the equation of each line in slope-intercept form using the given information.</w:t>
      </w:r>
    </w:p>
    <w:p w14:paraId="0909836C" w14:textId="3FBD9B19" w:rsidR="00C81232" w:rsidRDefault="00FB6A7D" w:rsidP="00C81232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</w:t>
      </w:r>
      <w:r w:rsidR="00B45CED">
        <w:rPr>
          <w:rFonts w:ascii="Comic Sans MS" w:hAnsi="Comic Sans MS"/>
          <w:sz w:val="22"/>
          <w:szCs w:val="22"/>
        </w:rPr>
        <w:t>7</w:t>
      </w:r>
      <w:r>
        <w:rPr>
          <w:rFonts w:ascii="Comic Sans MS" w:hAnsi="Comic Sans MS"/>
          <w:sz w:val="22"/>
          <w:szCs w:val="22"/>
        </w:rPr>
        <w:t>.</w:t>
      </w:r>
      <w:r w:rsidR="00434CD2" w:rsidRPr="005756AC">
        <w:rPr>
          <w:rFonts w:ascii="Comic Sans MS" w:hAnsi="Comic Sans MS"/>
          <w:position w:val="-18"/>
          <w:sz w:val="22"/>
          <w:szCs w:val="22"/>
        </w:rPr>
        <w:object w:dxaOrig="1420" w:dyaOrig="480" w14:anchorId="0E57CF78">
          <v:shape id="_x0000_i1035" type="#_x0000_t75" style="width:71.25pt;height:24pt" o:ole="">
            <v:imagedata r:id="rId9" o:title=""/>
          </v:shape>
          <o:OLEObject Type="Embed" ProgID="Equation.DSMT4" ShapeID="_x0000_i1035" DrawAspect="Content" ObjectID="_1523724156" r:id="rId10"/>
        </w:object>
      </w:r>
      <w:r w:rsidR="00D414B0">
        <w:rPr>
          <w:rFonts w:ascii="Comic Sans MS" w:hAnsi="Comic Sans MS"/>
          <w:sz w:val="22"/>
          <w:szCs w:val="22"/>
        </w:rPr>
        <w:tab/>
      </w:r>
      <w:r w:rsidR="00B45CED">
        <w:rPr>
          <w:rFonts w:ascii="Comic Sans MS" w:hAnsi="Comic Sans MS"/>
          <w:sz w:val="22"/>
          <w:szCs w:val="22"/>
        </w:rPr>
        <w:t>18</w:t>
      </w:r>
      <w:r w:rsidR="00D414B0" w:rsidRPr="005756AC">
        <w:rPr>
          <w:rFonts w:ascii="Comic Sans MS" w:hAnsi="Comic Sans MS"/>
          <w:sz w:val="22"/>
          <w:szCs w:val="22"/>
        </w:rPr>
        <w:t xml:space="preserve">.  </w:t>
      </w:r>
      <w:r w:rsidR="000B746A" w:rsidRPr="000B746A">
        <w:rPr>
          <w:rFonts w:ascii="Comic Sans MS" w:hAnsi="Comic Sans MS"/>
          <w:sz w:val="22"/>
          <w:szCs w:val="22"/>
        </w:rPr>
        <w:t xml:space="preserve">(3, </w:t>
      </w:r>
      <w:r w:rsidR="00BF7C1A">
        <w:rPr>
          <w:rFonts w:ascii="Comic Sans MS" w:hAnsi="Comic Sans MS"/>
          <w:sz w:val="22"/>
          <w:szCs w:val="22"/>
        </w:rPr>
        <w:t>-</w:t>
      </w:r>
      <w:r w:rsidR="000B746A" w:rsidRPr="000B746A">
        <w:rPr>
          <w:rFonts w:ascii="Comic Sans MS" w:hAnsi="Comic Sans MS"/>
          <w:sz w:val="22"/>
          <w:szCs w:val="22"/>
        </w:rPr>
        <w:t>1) and (</w:t>
      </w:r>
      <w:r w:rsidR="00BF7C1A">
        <w:rPr>
          <w:rFonts w:ascii="Comic Sans MS" w:hAnsi="Comic Sans MS"/>
          <w:sz w:val="22"/>
          <w:szCs w:val="22"/>
        </w:rPr>
        <w:t>-</w:t>
      </w:r>
      <w:r w:rsidR="000B746A" w:rsidRPr="000B746A">
        <w:rPr>
          <w:rFonts w:ascii="Comic Sans MS" w:hAnsi="Comic Sans MS"/>
          <w:sz w:val="22"/>
          <w:szCs w:val="22"/>
        </w:rPr>
        <w:t xml:space="preserve">6, </w:t>
      </w:r>
      <w:r w:rsidR="00BF7C1A">
        <w:rPr>
          <w:rFonts w:ascii="Comic Sans MS" w:hAnsi="Comic Sans MS"/>
          <w:sz w:val="22"/>
          <w:szCs w:val="22"/>
        </w:rPr>
        <w:t>-</w:t>
      </w:r>
      <w:r w:rsidR="000B746A" w:rsidRPr="000B746A">
        <w:rPr>
          <w:rFonts w:ascii="Comic Sans MS" w:hAnsi="Comic Sans MS"/>
          <w:sz w:val="22"/>
          <w:szCs w:val="22"/>
        </w:rPr>
        <w:t xml:space="preserve">4)         </w:t>
      </w:r>
      <w:r>
        <w:rPr>
          <w:rFonts w:ascii="Comic Sans MS" w:hAnsi="Comic Sans MS"/>
          <w:sz w:val="22"/>
          <w:szCs w:val="22"/>
        </w:rPr>
        <w:tab/>
      </w:r>
      <w:r w:rsidR="00B45CED">
        <w:rPr>
          <w:rFonts w:ascii="Comic Sans MS" w:hAnsi="Comic Sans MS"/>
          <w:sz w:val="22"/>
          <w:szCs w:val="22"/>
        </w:rPr>
        <w:t>19</w:t>
      </w:r>
      <w:r w:rsidR="00D414B0" w:rsidRPr="005756AC">
        <w:rPr>
          <w:rFonts w:ascii="Comic Sans MS" w:hAnsi="Comic Sans MS"/>
          <w:sz w:val="22"/>
          <w:szCs w:val="22"/>
        </w:rPr>
        <w:t xml:space="preserve">.  </w:t>
      </w:r>
      <w:r w:rsidR="00C81232" w:rsidRPr="00C81232">
        <w:rPr>
          <w:rFonts w:ascii="Comic Sans MS" w:hAnsi="Comic Sans MS"/>
          <w:sz w:val="22"/>
          <w:szCs w:val="22"/>
        </w:rPr>
        <w:t>(0, 4) and (2, 3)</w:t>
      </w:r>
      <w:r w:rsidR="00C81232" w:rsidRPr="00C81232">
        <w:rPr>
          <w:rFonts w:ascii="Comic Sans MS" w:hAnsi="Comic Sans MS"/>
          <w:b/>
          <w:sz w:val="22"/>
          <w:szCs w:val="22"/>
        </w:rPr>
        <w:t xml:space="preserve"> </w:t>
      </w:r>
    </w:p>
    <w:p w14:paraId="61C65DF5" w14:textId="77777777" w:rsidR="00D56241" w:rsidRDefault="00D56241" w:rsidP="00C81232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120F5FEA" w14:textId="77777777" w:rsidR="00D56241" w:rsidRDefault="00D56241" w:rsidP="00C81232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72DF5AAA" w14:textId="77777777" w:rsidR="00D56241" w:rsidRPr="00C81232" w:rsidRDefault="00D56241" w:rsidP="00C81232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7F486155" w14:textId="32938759" w:rsidR="00FB6A7D" w:rsidRDefault="00D414B0" w:rsidP="00D414B0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</w:p>
    <w:p w14:paraId="1DB85193" w14:textId="1435A6BB" w:rsidR="000B746A" w:rsidRDefault="00FB6A7D" w:rsidP="00D414B0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2</w:t>
      </w:r>
      <w:r w:rsidR="00B45CED">
        <w:rPr>
          <w:rFonts w:ascii="Comic Sans MS" w:hAnsi="Comic Sans MS"/>
          <w:sz w:val="22"/>
          <w:szCs w:val="22"/>
        </w:rPr>
        <w:t>0</w:t>
      </w:r>
      <w:r w:rsidR="00D414B0" w:rsidRPr="005756AC">
        <w:rPr>
          <w:rFonts w:ascii="Comic Sans MS" w:hAnsi="Comic Sans MS"/>
          <w:sz w:val="22"/>
          <w:szCs w:val="22"/>
        </w:rPr>
        <w:t xml:space="preserve">. </w:t>
      </w:r>
      <w:r w:rsidR="000B746A" w:rsidRPr="00D414B0">
        <w:rPr>
          <w:rFonts w:ascii="Comic Sans MS" w:hAnsi="Comic Sans MS"/>
          <w:position w:val="-26"/>
          <w:sz w:val="22"/>
          <w:szCs w:val="22"/>
        </w:rPr>
        <w:object w:dxaOrig="1420" w:dyaOrig="680" w14:anchorId="467BAF48">
          <v:shape id="_x0000_i1108" type="#_x0000_t75" style="width:71.25pt;height:33.75pt" o:ole="">
            <v:imagedata r:id="rId11" o:title=""/>
          </v:shape>
          <o:OLEObject Type="Embed" ProgID="Equation.DSMT4" ShapeID="_x0000_i1108" DrawAspect="Content" ObjectID="_1523724157" r:id="rId12"/>
        </w:object>
      </w:r>
      <w:r w:rsidR="000B746A">
        <w:rPr>
          <w:rFonts w:ascii="Comic Sans MS" w:hAnsi="Comic Sans MS"/>
          <w:sz w:val="22"/>
          <w:szCs w:val="22"/>
        </w:rPr>
        <w:t xml:space="preserve">             </w:t>
      </w:r>
      <w:r>
        <w:rPr>
          <w:rFonts w:ascii="Comic Sans MS" w:hAnsi="Comic Sans MS"/>
          <w:sz w:val="22"/>
          <w:szCs w:val="22"/>
        </w:rPr>
        <w:t>2</w:t>
      </w:r>
      <w:r w:rsidR="00B45CED">
        <w:rPr>
          <w:rFonts w:ascii="Comic Sans MS" w:hAnsi="Comic Sans MS"/>
          <w:sz w:val="22"/>
          <w:szCs w:val="22"/>
        </w:rPr>
        <w:t>1</w:t>
      </w:r>
      <w:r w:rsidR="00D414B0" w:rsidRPr="005756AC">
        <w:rPr>
          <w:rFonts w:ascii="Comic Sans MS" w:hAnsi="Comic Sans MS"/>
          <w:sz w:val="22"/>
          <w:szCs w:val="22"/>
        </w:rPr>
        <w:t xml:space="preserve">.  </w:t>
      </w:r>
      <w:r w:rsidR="00C81232">
        <w:rPr>
          <w:rFonts w:ascii="Comic Sans MS" w:hAnsi="Comic Sans MS"/>
          <w:sz w:val="22"/>
          <w:szCs w:val="22"/>
        </w:rPr>
        <w:t xml:space="preserve">Horizontal line through (6, 8)          </w:t>
      </w:r>
      <w:r>
        <w:rPr>
          <w:rFonts w:ascii="Comic Sans MS" w:hAnsi="Comic Sans MS"/>
          <w:sz w:val="22"/>
          <w:szCs w:val="22"/>
        </w:rPr>
        <w:t>2</w:t>
      </w:r>
      <w:r w:rsidR="00B45CED">
        <w:rPr>
          <w:rFonts w:ascii="Comic Sans MS" w:hAnsi="Comic Sans MS"/>
          <w:sz w:val="22"/>
          <w:szCs w:val="22"/>
        </w:rPr>
        <w:t>2</w:t>
      </w:r>
      <w:r>
        <w:rPr>
          <w:rFonts w:ascii="Comic Sans MS" w:hAnsi="Comic Sans MS"/>
          <w:sz w:val="22"/>
          <w:szCs w:val="22"/>
        </w:rPr>
        <w:t xml:space="preserve">. </w:t>
      </w:r>
      <w:r w:rsidR="00C81232">
        <w:rPr>
          <w:rFonts w:ascii="Comic Sans MS" w:hAnsi="Comic Sans MS"/>
          <w:sz w:val="22"/>
          <w:szCs w:val="22"/>
        </w:rPr>
        <w:t>Vertical line through (7, 10)</w:t>
      </w:r>
    </w:p>
    <w:p w14:paraId="431E3BBC" w14:textId="0B2FDE9C" w:rsidR="000B746A" w:rsidRDefault="000B746A" w:rsidP="00D414B0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79E67223" w14:textId="77777777" w:rsidR="000B746A" w:rsidRDefault="000B746A" w:rsidP="00D414B0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341B9CB0" w14:textId="77777777" w:rsidR="00D414B0" w:rsidRDefault="00D414B0" w:rsidP="00D414B0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3B9379ED" w14:textId="77777777" w:rsidR="00B45CED" w:rsidRDefault="00B45CED" w:rsidP="00BB476A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5A6E8EBA" w14:textId="14FEB463" w:rsidR="00BB476A" w:rsidRPr="005756AC" w:rsidRDefault="00BB476A" w:rsidP="00CF7DCB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2</w:t>
      </w:r>
      <w:r w:rsidR="00B45CED">
        <w:rPr>
          <w:rFonts w:ascii="Comic Sans MS" w:hAnsi="Comic Sans MS"/>
          <w:sz w:val="22"/>
          <w:szCs w:val="22"/>
        </w:rPr>
        <w:t>3</w:t>
      </w:r>
      <w:r w:rsidRPr="005756AC">
        <w:rPr>
          <w:rFonts w:ascii="Comic Sans MS" w:hAnsi="Comic Sans MS"/>
          <w:sz w:val="22"/>
          <w:szCs w:val="22"/>
        </w:rPr>
        <w:t xml:space="preserve">.  </w:t>
      </w:r>
      <w:r w:rsidR="00B45CED">
        <w:rPr>
          <w:rFonts w:ascii="Comic Sans MS" w:hAnsi="Comic Sans MS"/>
          <w:sz w:val="22"/>
          <w:szCs w:val="22"/>
        </w:rPr>
        <w:t>P</w:t>
      </w:r>
      <w:r>
        <w:rPr>
          <w:rFonts w:ascii="Comic Sans MS" w:hAnsi="Comic Sans MS"/>
          <w:sz w:val="22"/>
          <w:szCs w:val="22"/>
        </w:rPr>
        <w:t xml:space="preserve">arallel to </w:t>
      </w:r>
      <w:r w:rsidRPr="00BB476A">
        <w:rPr>
          <w:rFonts w:ascii="Comic Sans MS" w:hAnsi="Comic Sans MS"/>
          <w:position w:val="-12"/>
          <w:sz w:val="22"/>
          <w:szCs w:val="22"/>
        </w:rPr>
        <w:object w:dxaOrig="1080" w:dyaOrig="340" w14:anchorId="4A11AEC4">
          <v:shape id="_x0000_i1040" type="#_x0000_t75" style="width:54pt;height:17.25pt" o:ole="">
            <v:imagedata r:id="rId13" o:title=""/>
          </v:shape>
          <o:OLEObject Type="Embed" ProgID="Equation.DSMT4" ShapeID="_x0000_i1040" DrawAspect="Content" ObjectID="_1523724158" r:id="rId14"/>
        </w:object>
      </w:r>
      <w:r w:rsidR="00526E4A">
        <w:rPr>
          <w:rFonts w:ascii="Comic Sans MS" w:hAnsi="Comic Sans MS"/>
          <w:sz w:val="22"/>
          <w:szCs w:val="22"/>
        </w:rPr>
        <w:t xml:space="preserve">       </w:t>
      </w:r>
      <w:r>
        <w:rPr>
          <w:rFonts w:ascii="Comic Sans MS" w:hAnsi="Comic Sans MS"/>
          <w:sz w:val="22"/>
          <w:szCs w:val="22"/>
        </w:rPr>
        <w:t>2</w:t>
      </w:r>
      <w:r w:rsidR="00B45CED">
        <w:rPr>
          <w:rFonts w:ascii="Comic Sans MS" w:hAnsi="Comic Sans MS"/>
          <w:sz w:val="22"/>
          <w:szCs w:val="22"/>
        </w:rPr>
        <w:t>4</w:t>
      </w:r>
      <w:r w:rsidRPr="005756AC">
        <w:rPr>
          <w:rFonts w:ascii="Comic Sans MS" w:hAnsi="Comic Sans MS"/>
          <w:sz w:val="22"/>
          <w:szCs w:val="22"/>
        </w:rPr>
        <w:t xml:space="preserve">.  </w:t>
      </w:r>
      <w:proofErr w:type="gramStart"/>
      <w:r w:rsidR="00B45CED">
        <w:rPr>
          <w:rFonts w:ascii="Comic Sans MS" w:hAnsi="Comic Sans MS"/>
          <w:sz w:val="22"/>
          <w:szCs w:val="22"/>
        </w:rPr>
        <w:t>Perpendicular</w:t>
      </w:r>
      <w:r w:rsidR="001F1A1F">
        <w:rPr>
          <w:rFonts w:ascii="Comic Sans MS" w:hAnsi="Comic Sans MS"/>
          <w:sz w:val="22"/>
          <w:szCs w:val="22"/>
        </w:rPr>
        <w:t xml:space="preserve"> to </w:t>
      </w:r>
      <m:oMath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x</m:t>
        </m:r>
      </m:oMath>
      <w:r w:rsidR="00526E4A">
        <w:rPr>
          <w:rFonts w:ascii="Comic Sans MS" w:hAnsi="Comic Sans MS"/>
          <w:sz w:val="22"/>
          <w:szCs w:val="22"/>
        </w:rPr>
        <w:t xml:space="preserve">          </w:t>
      </w:r>
      <w:r w:rsidR="000B746A">
        <w:rPr>
          <w:rFonts w:ascii="Comic Sans MS" w:hAnsi="Comic Sans MS"/>
          <w:sz w:val="22"/>
          <w:szCs w:val="22"/>
        </w:rPr>
        <w:t>2</w:t>
      </w:r>
      <w:r w:rsidR="00B45CED">
        <w:rPr>
          <w:rFonts w:ascii="Comic Sans MS" w:hAnsi="Comic Sans MS"/>
          <w:sz w:val="22"/>
          <w:szCs w:val="22"/>
        </w:rPr>
        <w:t>5</w:t>
      </w:r>
      <w:r w:rsidRPr="005756AC">
        <w:rPr>
          <w:rFonts w:ascii="Comic Sans MS" w:hAnsi="Comic Sans MS"/>
          <w:sz w:val="22"/>
          <w:szCs w:val="22"/>
        </w:rPr>
        <w:t>.</w:t>
      </w:r>
      <w:proofErr w:type="gramEnd"/>
      <w:r w:rsidRPr="005756AC">
        <w:rPr>
          <w:rFonts w:ascii="Comic Sans MS" w:hAnsi="Comic Sans MS"/>
          <w:sz w:val="22"/>
          <w:szCs w:val="22"/>
        </w:rPr>
        <w:t xml:space="preserve">  </w:t>
      </w:r>
      <w:r w:rsidR="00B45CED">
        <w:rPr>
          <w:rFonts w:ascii="Comic Sans MS" w:hAnsi="Comic Sans MS"/>
          <w:sz w:val="22"/>
          <w:szCs w:val="22"/>
        </w:rPr>
        <w:t>P</w:t>
      </w:r>
      <w:r w:rsidR="001F1A1F">
        <w:rPr>
          <w:rFonts w:ascii="Comic Sans MS" w:hAnsi="Comic Sans MS"/>
          <w:sz w:val="22"/>
          <w:szCs w:val="22"/>
        </w:rPr>
        <w:t xml:space="preserve">arallel to </w:t>
      </w:r>
      <m:oMath>
        <m:r>
          <w:rPr>
            <w:rFonts w:ascii="Cambria Math" w:hAnsi="Cambria Math"/>
            <w:sz w:val="22"/>
            <w:szCs w:val="22"/>
          </w:rPr>
          <m:t>y+1=-3(x-3)</m:t>
        </m:r>
      </m:oMath>
    </w:p>
    <w:p w14:paraId="05C9C757" w14:textId="754A687A" w:rsidR="00BB476A" w:rsidRPr="005756AC" w:rsidRDefault="001F1A1F" w:rsidP="00BB476A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</w:t>
      </w:r>
      <w:proofErr w:type="gramStart"/>
      <w:r>
        <w:rPr>
          <w:rFonts w:ascii="Comic Sans MS" w:hAnsi="Comic Sans MS"/>
          <w:sz w:val="22"/>
          <w:szCs w:val="22"/>
        </w:rPr>
        <w:t>through</w:t>
      </w:r>
      <w:proofErr w:type="gramEnd"/>
      <w:r w:rsidR="008C42A1">
        <w:rPr>
          <w:rFonts w:ascii="Comic Sans MS" w:hAnsi="Comic Sans MS"/>
          <w:sz w:val="22"/>
          <w:szCs w:val="22"/>
        </w:rPr>
        <w:t xml:space="preserve"> (2, 3)</w:t>
      </w:r>
      <w:r>
        <w:rPr>
          <w:rFonts w:ascii="Comic Sans MS" w:hAnsi="Comic Sans MS"/>
          <w:sz w:val="22"/>
          <w:szCs w:val="22"/>
        </w:rPr>
        <w:tab/>
        <w:t xml:space="preserve">  through</w:t>
      </w:r>
      <w:r w:rsidR="008C42A1">
        <w:rPr>
          <w:rFonts w:ascii="Comic Sans MS" w:hAnsi="Comic Sans MS"/>
          <w:sz w:val="22"/>
          <w:szCs w:val="22"/>
        </w:rPr>
        <w:t xml:space="preserve"> (0, 5) </w:t>
      </w:r>
      <w:r>
        <w:rPr>
          <w:rFonts w:ascii="Comic Sans MS" w:hAnsi="Comic Sans MS"/>
          <w:sz w:val="22"/>
          <w:szCs w:val="22"/>
        </w:rPr>
        <w:tab/>
        <w:t xml:space="preserve">     through</w:t>
      </w:r>
      <w:r w:rsidR="008C42A1">
        <w:rPr>
          <w:rFonts w:ascii="Comic Sans MS" w:hAnsi="Comic Sans MS"/>
          <w:sz w:val="22"/>
          <w:szCs w:val="22"/>
        </w:rPr>
        <w:t xml:space="preserve"> (</w:t>
      </w:r>
      <w:r w:rsidR="00526E4A">
        <w:rPr>
          <w:rFonts w:ascii="Comic Sans MS" w:hAnsi="Comic Sans MS"/>
          <w:sz w:val="22"/>
          <w:szCs w:val="22"/>
        </w:rPr>
        <w:t>4, -4)</w:t>
      </w:r>
    </w:p>
    <w:p w14:paraId="28F10623" w14:textId="3F8707D8" w:rsidR="00BB476A" w:rsidRDefault="00BB476A" w:rsidP="00BB476A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3FD9C121" w14:textId="77777777" w:rsidR="00F64B34" w:rsidRDefault="00F64B34" w:rsidP="00F64B34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29CF09CF" w14:textId="79A9D46E" w:rsidR="00F64B34" w:rsidRPr="00BB476A" w:rsidRDefault="00F64B34" w:rsidP="00F64B34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06B80D0A" w14:textId="77777777" w:rsidR="00F64B34" w:rsidRDefault="00F64B34" w:rsidP="00614FCD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18B59690" w14:textId="77777777" w:rsidR="000B746A" w:rsidRDefault="000B746A" w:rsidP="00614FCD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6C70744E" w14:textId="77777777" w:rsidR="00BF7C1A" w:rsidRDefault="00BF7C1A" w:rsidP="00614FCD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23B94082" w14:textId="77777777" w:rsidR="00B45CED" w:rsidRDefault="00B45CED" w:rsidP="00614FCD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</w:p>
    <w:p w14:paraId="41E05FCA" w14:textId="53EE58D1" w:rsidR="00BB476A" w:rsidRPr="008341B9" w:rsidRDefault="008341B9" w:rsidP="00614FCD">
      <w:pPr>
        <w:tabs>
          <w:tab w:val="left" w:pos="3420"/>
          <w:tab w:val="left" w:pos="6840"/>
        </w:tabs>
        <w:rPr>
          <w:rFonts w:ascii="Comic Sans MS" w:hAnsi="Comic Sans MS"/>
          <w:b/>
          <w:sz w:val="22"/>
          <w:szCs w:val="22"/>
        </w:rPr>
      </w:pPr>
      <w:r w:rsidRPr="008341B9">
        <w:rPr>
          <w:rFonts w:ascii="Comic Sans MS" w:hAnsi="Comic Sans MS"/>
          <w:b/>
          <w:sz w:val="22"/>
          <w:szCs w:val="22"/>
        </w:rPr>
        <w:t>Write the equation of the described circle.</w:t>
      </w:r>
    </w:p>
    <w:p w14:paraId="1EB6552D" w14:textId="77777777" w:rsidR="008341B9" w:rsidRPr="00AA3D03" w:rsidRDefault="008341B9" w:rsidP="00614FCD">
      <w:pPr>
        <w:tabs>
          <w:tab w:val="left" w:pos="3420"/>
          <w:tab w:val="left" w:pos="6840"/>
        </w:tabs>
        <w:rPr>
          <w:rFonts w:ascii="Comic Sans MS" w:hAnsi="Comic Sans MS"/>
          <w:sz w:val="8"/>
          <w:szCs w:val="8"/>
        </w:rPr>
      </w:pPr>
    </w:p>
    <w:p w14:paraId="79D22FFA" w14:textId="770FB836" w:rsidR="008341B9" w:rsidRDefault="000B746A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2</w:t>
      </w:r>
      <w:r w:rsidR="00B45CED">
        <w:rPr>
          <w:rFonts w:ascii="Comic Sans MS" w:hAnsi="Comic Sans MS"/>
          <w:sz w:val="22"/>
          <w:szCs w:val="22"/>
        </w:rPr>
        <w:t>6</w:t>
      </w:r>
      <w:r w:rsidR="008341B9">
        <w:rPr>
          <w:rFonts w:ascii="Comic Sans MS" w:hAnsi="Comic Sans MS"/>
          <w:sz w:val="22"/>
          <w:szCs w:val="22"/>
        </w:rPr>
        <w:t xml:space="preserve">.  </w:t>
      </w:r>
      <w:r w:rsidR="00514BE8">
        <w:rPr>
          <w:rFonts w:ascii="Comic Sans MS" w:hAnsi="Comic Sans MS"/>
          <w:sz w:val="22"/>
          <w:szCs w:val="22"/>
        </w:rPr>
        <w:t>Center</w:t>
      </w:r>
      <w:r w:rsidR="00AA3D03" w:rsidRPr="005756AC">
        <w:rPr>
          <w:rFonts w:ascii="Comic Sans MS" w:hAnsi="Comic Sans MS"/>
          <w:position w:val="-18"/>
          <w:sz w:val="22"/>
          <w:szCs w:val="22"/>
        </w:rPr>
        <w:object w:dxaOrig="620" w:dyaOrig="480" w14:anchorId="673F7B61">
          <v:shape id="_x0000_i1057" type="#_x0000_t75" style="width:30.75pt;height:24pt" o:ole="">
            <v:imagedata r:id="rId15" o:title=""/>
          </v:shape>
          <o:OLEObject Type="Embed" ProgID="Equation.DSMT4" ShapeID="_x0000_i1057" DrawAspect="Content" ObjectID="_1523724159" r:id="rId16"/>
        </w:object>
      </w:r>
      <w:r w:rsidR="008341B9">
        <w:rPr>
          <w:rFonts w:ascii="Comic Sans MS" w:hAnsi="Comic Sans MS"/>
          <w:sz w:val="22"/>
          <w:szCs w:val="22"/>
        </w:rPr>
        <w:t xml:space="preserve">, radius </w:t>
      </w:r>
      <w:r w:rsidR="00AA3D03" w:rsidRPr="00AA3D03">
        <w:rPr>
          <w:rFonts w:ascii="Comic Sans MS" w:hAnsi="Comic Sans MS"/>
          <w:position w:val="-10"/>
          <w:sz w:val="22"/>
          <w:szCs w:val="22"/>
        </w:rPr>
        <w:object w:dxaOrig="200" w:dyaOrig="320" w14:anchorId="05A2F3AC">
          <v:shape id="_x0000_i1058" type="#_x0000_t75" style="width:9.75pt;height:15.75pt" o:ole="">
            <v:imagedata r:id="rId17" o:title=""/>
          </v:shape>
          <o:OLEObject Type="Embed" ProgID="Equation.DSMT4" ShapeID="_x0000_i1058" DrawAspect="Content" ObjectID="_1523724160" r:id="rId18"/>
        </w:object>
      </w:r>
      <w:r w:rsidR="005D0C54">
        <w:rPr>
          <w:rFonts w:ascii="Comic Sans MS" w:hAnsi="Comic Sans MS"/>
          <w:sz w:val="22"/>
          <w:szCs w:val="22"/>
        </w:rPr>
        <w:tab/>
      </w:r>
      <w:r w:rsidR="00B45CED">
        <w:rPr>
          <w:rFonts w:ascii="Comic Sans MS" w:hAnsi="Comic Sans MS"/>
          <w:sz w:val="22"/>
          <w:szCs w:val="22"/>
        </w:rPr>
        <w:t>27</w:t>
      </w:r>
      <w:r w:rsidR="00526E4A">
        <w:rPr>
          <w:rFonts w:ascii="Comic Sans MS" w:hAnsi="Comic Sans MS"/>
          <w:sz w:val="22"/>
          <w:szCs w:val="22"/>
        </w:rPr>
        <w:t xml:space="preserve">.  </w:t>
      </w:r>
      <w:proofErr w:type="gramStart"/>
      <w:r w:rsidR="00514BE8">
        <w:rPr>
          <w:rFonts w:ascii="Comic Sans MS" w:hAnsi="Comic Sans MS"/>
          <w:sz w:val="22"/>
          <w:szCs w:val="22"/>
        </w:rPr>
        <w:t>Center</w:t>
      </w:r>
      <w:r w:rsidR="00AA3D03" w:rsidRPr="005756AC">
        <w:rPr>
          <w:rFonts w:ascii="Comic Sans MS" w:hAnsi="Comic Sans MS"/>
          <w:position w:val="-18"/>
          <w:sz w:val="22"/>
          <w:szCs w:val="22"/>
        </w:rPr>
        <w:object w:dxaOrig="700" w:dyaOrig="480" w14:anchorId="0764825D">
          <v:shape id="_x0000_i1059" type="#_x0000_t75" style="width:35.25pt;height:24pt" o:ole="">
            <v:imagedata r:id="rId19" o:title=""/>
          </v:shape>
          <o:OLEObject Type="Embed" ProgID="Equation.DSMT4" ShapeID="_x0000_i1059" DrawAspect="Content" ObjectID="_1523724161" r:id="rId20"/>
        </w:object>
      </w:r>
      <w:r w:rsidR="00AA3D03">
        <w:rPr>
          <w:rFonts w:ascii="Comic Sans MS" w:hAnsi="Comic Sans MS"/>
          <w:sz w:val="22"/>
          <w:szCs w:val="22"/>
        </w:rPr>
        <w:t xml:space="preserve">, radius </w:t>
      </w:r>
      <w:r w:rsidR="00AA3D03" w:rsidRPr="00AA3D03">
        <w:rPr>
          <w:rFonts w:ascii="Comic Sans MS" w:hAnsi="Comic Sans MS"/>
          <w:position w:val="-10"/>
          <w:sz w:val="22"/>
          <w:szCs w:val="22"/>
        </w:rPr>
        <w:object w:dxaOrig="260" w:dyaOrig="320" w14:anchorId="35E9D758">
          <v:shape id="_x0000_i1060" type="#_x0000_t75" style="width:12.75pt;height:15.75pt" o:ole="">
            <v:imagedata r:id="rId21" o:title=""/>
          </v:shape>
          <o:OLEObject Type="Embed" ProgID="Equation.DSMT4" ShapeID="_x0000_i1060" DrawAspect="Content" ObjectID="_1523724162" r:id="rId22"/>
        </w:object>
      </w:r>
      <w:r w:rsidR="005D0C54">
        <w:rPr>
          <w:rFonts w:ascii="Comic Sans MS" w:hAnsi="Comic Sans MS"/>
          <w:sz w:val="22"/>
          <w:szCs w:val="22"/>
        </w:rPr>
        <w:tab/>
      </w:r>
      <w:r w:rsidR="00B45CED">
        <w:rPr>
          <w:rFonts w:ascii="Comic Sans MS" w:hAnsi="Comic Sans MS"/>
          <w:sz w:val="22"/>
          <w:szCs w:val="22"/>
        </w:rPr>
        <w:t>28</w:t>
      </w:r>
      <w:r w:rsidR="008341B9">
        <w:rPr>
          <w:rFonts w:ascii="Comic Sans MS" w:hAnsi="Comic Sans MS"/>
          <w:sz w:val="22"/>
          <w:szCs w:val="22"/>
        </w:rPr>
        <w:t>.</w:t>
      </w:r>
      <w:proofErr w:type="gramEnd"/>
      <w:r w:rsidR="008341B9">
        <w:rPr>
          <w:rFonts w:ascii="Comic Sans MS" w:hAnsi="Comic Sans MS"/>
          <w:sz w:val="22"/>
          <w:szCs w:val="22"/>
        </w:rPr>
        <w:t xml:space="preserve"> </w:t>
      </w:r>
      <w:r w:rsidR="00526E4A">
        <w:rPr>
          <w:rFonts w:ascii="Comic Sans MS" w:hAnsi="Comic Sans MS"/>
          <w:sz w:val="22"/>
          <w:szCs w:val="22"/>
        </w:rPr>
        <w:t xml:space="preserve"> </w:t>
      </w:r>
      <w:r w:rsidR="00EF1FFC">
        <w:rPr>
          <w:rFonts w:ascii="Comic Sans MS" w:hAnsi="Comic Sans MS"/>
          <w:sz w:val="22"/>
          <w:szCs w:val="22"/>
        </w:rPr>
        <w:t>C</w:t>
      </w:r>
      <w:r w:rsidR="00AA3D03">
        <w:rPr>
          <w:rFonts w:ascii="Comic Sans MS" w:hAnsi="Comic Sans MS"/>
          <w:sz w:val="22"/>
          <w:szCs w:val="22"/>
        </w:rPr>
        <w:t>enter</w:t>
      </w:r>
      <w:r w:rsidR="00EF1FFC">
        <w:rPr>
          <w:rFonts w:ascii="Comic Sans MS" w:hAnsi="Comic Sans MS"/>
          <w:sz w:val="22"/>
          <w:szCs w:val="22"/>
        </w:rPr>
        <w:t xml:space="preserve"> (0, 5)</w:t>
      </w:r>
      <w:r w:rsidR="00AA3D03">
        <w:rPr>
          <w:rFonts w:ascii="Comic Sans MS" w:hAnsi="Comic Sans MS"/>
          <w:sz w:val="22"/>
          <w:szCs w:val="22"/>
        </w:rPr>
        <w:t xml:space="preserve">, diameter </w:t>
      </w:r>
      <w:r w:rsidR="00AA3D03" w:rsidRPr="00AA3D03">
        <w:rPr>
          <w:rFonts w:ascii="Comic Sans MS" w:hAnsi="Comic Sans MS"/>
          <w:position w:val="-10"/>
          <w:sz w:val="22"/>
          <w:szCs w:val="22"/>
        </w:rPr>
        <w:object w:dxaOrig="340" w:dyaOrig="320" w14:anchorId="4285713F">
          <v:shape id="_x0000_i1062" type="#_x0000_t75" style="width:17.25pt;height:15.75pt" o:ole="">
            <v:imagedata r:id="rId23" o:title=""/>
          </v:shape>
          <o:OLEObject Type="Embed" ProgID="Equation.DSMT4" ShapeID="_x0000_i1062" DrawAspect="Content" ObjectID="_1523724163" r:id="rId24"/>
        </w:object>
      </w:r>
    </w:p>
    <w:p w14:paraId="59C1191F" w14:textId="77777777" w:rsidR="00526E4A" w:rsidRDefault="00526E4A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5FEDA901" w14:textId="77777777" w:rsidR="00526E4A" w:rsidRDefault="00526E4A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3B797709" w14:textId="1A89F74B" w:rsidR="00526E4A" w:rsidRDefault="00526E4A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29.  Center (</w:t>
      </w:r>
      <w:r w:rsidR="00EE466E">
        <w:rPr>
          <w:rFonts w:ascii="Comic Sans MS" w:hAnsi="Comic Sans MS"/>
          <w:sz w:val="22"/>
          <w:szCs w:val="22"/>
        </w:rPr>
        <w:t>-</w:t>
      </w:r>
      <w:r>
        <w:rPr>
          <w:rFonts w:ascii="Comic Sans MS" w:hAnsi="Comic Sans MS"/>
          <w:sz w:val="22"/>
          <w:szCs w:val="22"/>
        </w:rPr>
        <w:t>6, 0), diameter 14</w:t>
      </w:r>
      <w:r>
        <w:rPr>
          <w:rFonts w:ascii="Comic Sans MS" w:hAnsi="Comic Sans MS"/>
          <w:sz w:val="22"/>
          <w:szCs w:val="22"/>
        </w:rPr>
        <w:tab/>
        <w:t xml:space="preserve">           30. </w:t>
      </w:r>
      <w:r w:rsidRPr="00526E4A">
        <w:rPr>
          <w:rFonts w:ascii="Comic Sans MS" w:hAnsi="Comic Sans MS"/>
          <w:sz w:val="22"/>
          <w:szCs w:val="22"/>
        </w:rPr>
        <w:t xml:space="preserve">Tangent to the </w:t>
      </w:r>
      <w:r w:rsidR="00A27B5C">
        <w:rPr>
          <w:rFonts w:ascii="Comic Sans MS" w:hAnsi="Comic Sans MS"/>
          <w:sz w:val="22"/>
          <w:szCs w:val="22"/>
        </w:rPr>
        <w:t>y</w:t>
      </w:r>
      <w:r w:rsidRPr="00526E4A">
        <w:rPr>
          <w:rFonts w:ascii="Comic Sans MS" w:hAnsi="Comic Sans MS"/>
          <w:sz w:val="22"/>
          <w:szCs w:val="22"/>
        </w:rPr>
        <w:t>-axis with center</w:t>
      </w:r>
      <w:r w:rsidR="00A27B5C">
        <w:rPr>
          <w:rFonts w:ascii="Comic Sans MS" w:hAnsi="Comic Sans MS"/>
          <w:sz w:val="22"/>
          <w:szCs w:val="22"/>
        </w:rPr>
        <w:t xml:space="preserve"> (3, 5)</w:t>
      </w:r>
      <w:r w:rsidRPr="00526E4A">
        <w:rPr>
          <w:rFonts w:ascii="Comic Sans MS" w:hAnsi="Comic Sans MS"/>
          <w:sz w:val="22"/>
          <w:szCs w:val="22"/>
        </w:rPr>
        <w:t xml:space="preserve">                   </w:t>
      </w:r>
    </w:p>
    <w:p w14:paraId="1A559AB6" w14:textId="77777777" w:rsidR="00AA3D03" w:rsidRDefault="00AA3D03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501D611A" w14:textId="77777777" w:rsidR="00AA3D03" w:rsidRPr="00AA3D03" w:rsidRDefault="00AA3D03" w:rsidP="00614FCD">
      <w:pPr>
        <w:tabs>
          <w:tab w:val="left" w:pos="3420"/>
          <w:tab w:val="left" w:pos="6840"/>
        </w:tabs>
        <w:rPr>
          <w:rFonts w:ascii="Comic Sans MS" w:hAnsi="Comic Sans MS"/>
          <w:sz w:val="8"/>
          <w:szCs w:val="8"/>
        </w:rPr>
      </w:pPr>
    </w:p>
    <w:p w14:paraId="68B6A79B" w14:textId="56DF8D1D" w:rsidR="00020B1A" w:rsidRDefault="00020B1A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57B8B1F6" w14:textId="6CD7D034" w:rsidR="00BF7C1A" w:rsidRDefault="00526E4A" w:rsidP="00A37CA8">
      <w:pPr>
        <w:tabs>
          <w:tab w:val="left" w:pos="3420"/>
          <w:tab w:val="left" w:pos="6840"/>
        </w:tabs>
        <w:spacing w:after="1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31.</w:t>
      </w:r>
      <w:r w:rsidR="00AA3D03">
        <w:rPr>
          <w:rFonts w:ascii="Comic Sans MS" w:hAnsi="Comic Sans MS"/>
          <w:sz w:val="22"/>
          <w:szCs w:val="22"/>
        </w:rPr>
        <w:t xml:space="preserve"> </w:t>
      </w:r>
      <w:r w:rsidR="00514BE8" w:rsidRPr="00BF7C1A">
        <w:rPr>
          <w:rFonts w:ascii="Comic Sans MS" w:hAnsi="Comic Sans MS"/>
          <w:sz w:val="22"/>
          <w:szCs w:val="22"/>
        </w:rPr>
        <w:t>Tangent</w:t>
      </w:r>
      <w:r w:rsidR="00BF7C1A" w:rsidRPr="00BF7C1A">
        <w:rPr>
          <w:rFonts w:ascii="Comic Sans MS" w:hAnsi="Comic Sans MS"/>
          <w:sz w:val="22"/>
          <w:szCs w:val="22"/>
        </w:rPr>
        <w:t xml:space="preserve"> to the </w:t>
      </w:r>
      <w:r w:rsidR="00A27B5C">
        <w:rPr>
          <w:rFonts w:ascii="Comic Sans MS" w:hAnsi="Comic Sans MS"/>
          <w:sz w:val="22"/>
          <w:szCs w:val="22"/>
        </w:rPr>
        <w:t>x</w:t>
      </w:r>
      <w:r w:rsidR="00BF7C1A" w:rsidRPr="00BF7C1A">
        <w:rPr>
          <w:rFonts w:ascii="Comic Sans MS" w:hAnsi="Comic Sans MS"/>
          <w:sz w:val="22"/>
          <w:szCs w:val="22"/>
        </w:rPr>
        <w:t>-axis with center</w:t>
      </w:r>
      <w:r>
        <w:rPr>
          <w:rFonts w:ascii="Comic Sans MS" w:hAnsi="Comic Sans MS"/>
          <w:sz w:val="22"/>
          <w:szCs w:val="22"/>
        </w:rPr>
        <w:t xml:space="preserve"> </w:t>
      </w:r>
      <w:r w:rsidR="00A27B5C">
        <w:rPr>
          <w:rFonts w:ascii="Comic Sans MS" w:hAnsi="Comic Sans MS"/>
          <w:sz w:val="22"/>
          <w:szCs w:val="22"/>
        </w:rPr>
        <w:t>(5, 2)</w:t>
      </w:r>
      <w:r>
        <w:rPr>
          <w:rFonts w:ascii="Comic Sans MS" w:hAnsi="Comic Sans MS"/>
          <w:sz w:val="22"/>
          <w:szCs w:val="22"/>
        </w:rPr>
        <w:t xml:space="preserve">           32. Center (-1, 3), point on the circle (-5, </w:t>
      </w:r>
      <w:r w:rsidR="00C9532D">
        <w:rPr>
          <w:rFonts w:ascii="Comic Sans MS" w:hAnsi="Comic Sans MS"/>
          <w:sz w:val="22"/>
          <w:szCs w:val="22"/>
        </w:rPr>
        <w:t>11</w:t>
      </w:r>
      <w:r>
        <w:rPr>
          <w:rFonts w:ascii="Comic Sans MS" w:hAnsi="Comic Sans MS"/>
          <w:sz w:val="22"/>
          <w:szCs w:val="22"/>
        </w:rPr>
        <w:t>)</w:t>
      </w:r>
      <w:r w:rsidR="005D0C54">
        <w:rPr>
          <w:rFonts w:ascii="Comic Sans MS" w:hAnsi="Comic Sans MS"/>
          <w:sz w:val="22"/>
          <w:szCs w:val="22"/>
        </w:rPr>
        <w:tab/>
      </w:r>
    </w:p>
    <w:p w14:paraId="27ECCC32" w14:textId="704359C7" w:rsidR="00BF7C1A" w:rsidRDefault="00BF7C1A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4262506A" w14:textId="62D826BF" w:rsidR="00BF7C1A" w:rsidRDefault="00680160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702272" behindDoc="1" locked="0" layoutInCell="1" allowOverlap="1" wp14:anchorId="4882EC7D" wp14:editId="20577644">
            <wp:simplePos x="0" y="0"/>
            <wp:positionH relativeFrom="column">
              <wp:posOffset>104776</wp:posOffset>
            </wp:positionH>
            <wp:positionV relativeFrom="paragraph">
              <wp:posOffset>183515</wp:posOffset>
            </wp:positionV>
            <wp:extent cx="1638300" cy="1698914"/>
            <wp:effectExtent l="0" t="0" r="0" b="0"/>
            <wp:wrapNone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852" cy="169948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862707" w14:textId="44776DD0" w:rsidR="00526E4A" w:rsidRDefault="00EF1FFC" w:rsidP="005D0C54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3</w:t>
      </w:r>
      <w:r w:rsidR="00526E4A">
        <w:rPr>
          <w:rFonts w:ascii="Comic Sans MS" w:hAnsi="Comic Sans MS"/>
          <w:sz w:val="22"/>
          <w:szCs w:val="22"/>
        </w:rPr>
        <w:t>3</w:t>
      </w:r>
      <w:r w:rsidR="00AA3D03">
        <w:rPr>
          <w:rFonts w:ascii="Comic Sans MS" w:hAnsi="Comic Sans MS"/>
          <w:sz w:val="22"/>
          <w:szCs w:val="22"/>
        </w:rPr>
        <w:t xml:space="preserve">.  </w:t>
      </w:r>
      <w:r w:rsidR="0085784E">
        <w:rPr>
          <w:rFonts w:ascii="Comic Sans MS" w:hAnsi="Comic Sans MS"/>
          <w:sz w:val="22"/>
          <w:szCs w:val="22"/>
        </w:rPr>
        <w:tab/>
      </w:r>
      <w:r w:rsidR="00167E98">
        <w:rPr>
          <w:rFonts w:ascii="Comic Sans MS" w:hAnsi="Comic Sans MS"/>
          <w:sz w:val="22"/>
          <w:szCs w:val="22"/>
        </w:rPr>
        <w:t xml:space="preserve">        </w:t>
      </w:r>
    </w:p>
    <w:p w14:paraId="1953E391" w14:textId="4482B6AA" w:rsidR="005D0C54" w:rsidRDefault="00526E4A" w:rsidP="005D0C54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="000B5EA6">
        <w:rPr>
          <w:rFonts w:ascii="Comic Sans MS" w:hAnsi="Comic Sans MS"/>
          <w:sz w:val="22"/>
          <w:szCs w:val="22"/>
        </w:rPr>
        <w:t>3</w:t>
      </w:r>
      <w:r>
        <w:rPr>
          <w:rFonts w:ascii="Comic Sans MS" w:hAnsi="Comic Sans MS"/>
          <w:sz w:val="22"/>
          <w:szCs w:val="22"/>
        </w:rPr>
        <w:t>4</w:t>
      </w:r>
      <w:r w:rsidR="000B5EA6">
        <w:rPr>
          <w:rFonts w:ascii="Comic Sans MS" w:hAnsi="Comic Sans MS"/>
          <w:sz w:val="22"/>
          <w:szCs w:val="22"/>
        </w:rPr>
        <w:t xml:space="preserve">. Diameter with endpoints (4, 6) and (12, 12) </w:t>
      </w:r>
      <w:bookmarkStart w:id="0" w:name="_GoBack"/>
      <w:bookmarkEnd w:id="0"/>
    </w:p>
    <w:p w14:paraId="424DF616" w14:textId="64D19F69" w:rsidR="005D0C54" w:rsidRDefault="0085784E" w:rsidP="005D0C54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editId="0AC93A63">
                <wp:simplePos x="0" y="0"/>
                <wp:positionH relativeFrom="column">
                  <wp:posOffset>3190240</wp:posOffset>
                </wp:positionH>
                <wp:positionV relativeFrom="paragraph">
                  <wp:posOffset>4491990</wp:posOffset>
                </wp:positionV>
                <wp:extent cx="1394460" cy="1071245"/>
                <wp:effectExtent l="27940" t="24765" r="25400" b="27940"/>
                <wp:wrapNone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4460" cy="1071245"/>
                          <a:chOff x="1810" y="10044"/>
                          <a:chExt cx="2196" cy="1687"/>
                        </a:xfrm>
                      </wpg:grpSpPr>
                      <wps:wsp>
                        <wps:cNvPr id="9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2549" y="10276"/>
                            <a:ext cx="9" cy="13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AutoShape 48"/>
                        <wps:cNvCnPr>
                          <a:cxnSpLocks noChangeShapeType="1"/>
                        </wps:cNvCnPr>
                        <wps:spPr bwMode="auto">
                          <a:xfrm>
                            <a:off x="1997" y="10650"/>
                            <a:ext cx="184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55" name="Group 49"/>
                        <wpg:cNvGrpSpPr>
                          <a:grpSpLocks/>
                        </wpg:cNvGrpSpPr>
                        <wpg:grpSpPr bwMode="auto">
                          <a:xfrm>
                            <a:off x="1810" y="10044"/>
                            <a:ext cx="2196" cy="1687"/>
                            <a:chOff x="1810" y="10044"/>
                            <a:chExt cx="2196" cy="1687"/>
                          </a:xfrm>
                        </wpg:grpSpPr>
                        <wps:wsp>
                          <wps:cNvPr id="6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4" y="10830"/>
                              <a:ext cx="734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FD66F4" w14:textId="77777777" w:rsidR="0085784E" w:rsidRPr="00B0795F" w:rsidRDefault="0085784E" w:rsidP="00C43662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B0795F">
                                  <w:rPr>
                                    <w:sz w:val="20"/>
                                    <w:szCs w:val="20"/>
                                  </w:rPr>
                                  <w:t>●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Oval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182" y="10644"/>
                              <a:ext cx="728" cy="742"/>
                            </a:xfrm>
                            <a:prstGeom prst="ellips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AutoShape 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10" y="11386"/>
                              <a:ext cx="2196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1" name="AutoShape 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82" y="10044"/>
                              <a:ext cx="1" cy="168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72" name="Group 54"/>
                          <wpg:cNvGrpSpPr>
                            <a:grpSpLocks/>
                          </wpg:cNvGrpSpPr>
                          <wpg:grpSpPr bwMode="auto">
                            <a:xfrm>
                              <a:off x="1996" y="10267"/>
                              <a:ext cx="1842" cy="1316"/>
                              <a:chOff x="1996" y="10267"/>
                              <a:chExt cx="1842" cy="1316"/>
                            </a:xfrm>
                          </wpg:grpSpPr>
                          <wps:wsp>
                            <wps:cNvPr id="73" name="AutoShape 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96" y="11574"/>
                                <a:ext cx="184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AutoShape 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96" y="10830"/>
                                <a:ext cx="184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AutoShape 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96" y="11201"/>
                                <a:ext cx="184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AutoShape 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96" y="11014"/>
                                <a:ext cx="184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AutoShape 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96" y="10454"/>
                                <a:ext cx="184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AutoShape 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96" y="10267"/>
                                <a:ext cx="184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AutoShape 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96" y="10267"/>
                                <a:ext cx="1" cy="1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AutoShape 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80" y="10267"/>
                                <a:ext cx="1" cy="1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AutoShape 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64" y="10267"/>
                                <a:ext cx="1" cy="1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AutoShape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04" y="10267"/>
                                <a:ext cx="1" cy="131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AutoShape 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32" y="10267"/>
                                <a:ext cx="1" cy="1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AutoShape 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00" y="10267"/>
                                <a:ext cx="1" cy="1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AutoShape 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85" y="10267"/>
                                <a:ext cx="0" cy="1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AutoShape 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53" y="10267"/>
                                <a:ext cx="0" cy="1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AutoShape 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37" y="10267"/>
                                <a:ext cx="1" cy="13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41" style="position:absolute;margin-left:251.2pt;margin-top:353.7pt;width:109.8pt;height:84.35pt;z-index:251701248" coordorigin="1810,10044" coordsize="2196,1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">
                <v:shape id="AutoShape 47" o:spid="_x0000_s1042" type="#_x0000_t32" style="position:absolute;left:2549;top:10276;width:9;height:13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<v:shape id="AutoShape 48" o:spid="_x0000_s1043" type="#_x0000_t32" style="position:absolute;left:1997;top:10650;width:18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<v:group id="Group 49" o:spid="_x0000_s1044" style="position:absolute;left:1810;top:10044;width:2196;height:1687" coordorigin="1810,10044" coordsize="2196,16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shape id="Text Box 2" o:spid="_x0000_s1045" type="#_x0000_t202" style="position:absolute;left:2354;top:10830;width:734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<v:textbox>
                      <w:txbxContent>
                        <w:p w14:paraId="76FD66F4" w14:textId="77777777" w:rsidR="0085784E" w:rsidRPr="00B0795F" w:rsidRDefault="0085784E" w:rsidP="00C43662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B0795F">
                            <w:rPr>
                              <w:sz w:val="20"/>
                              <w:szCs w:val="20"/>
                            </w:rPr>
                            <w:t>●</w:t>
                          </w:r>
                        </w:p>
                      </w:txbxContent>
                    </v:textbox>
                  </v:shape>
                  <v:oval id="Oval 51" o:spid="_x0000_s1046" style="position:absolute;left:2182;top:10644;width:728;height:7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vt7sMA&#10;AADbAAAADwAAAGRycy9kb3ducmV2LnhtbESPS4vCQBCE74L/YWhhL6KTVSIaM8oiyO6exMfFW5Pp&#10;PDDTEzOjZv+9syB4LKrqKypdd6YWd2pdZVnB5zgCQZxZXXGh4HTcjuYgnEfWWFsmBX/kYL3q91JM&#10;tH3wnu4HX4gAYZeggtL7JpHSZSUZdGPbEAcvt61BH2RbSN3iI8BNLSdRNJMGKw4LJTa0KSm7HG5G&#10;gRue4vmOeHrdZL90o7g5f+exUh+D7msJwlPn3+FX+0crmC3g/0v4AXL1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Cvt7sMAAADbAAAADwAAAAAAAAAAAAAAAACYAgAAZHJzL2Rv&#10;d25yZXYueG1sUEsFBgAAAAAEAAQA9QAAAIgDAAAAAA==&#10;" filled="f" strokeweight="1.25pt"/>
                  <v:shape id="AutoShape 52" o:spid="_x0000_s1047" type="#_x0000_t32" style="position:absolute;left:1810;top:11386;width:21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m8F8IAAADbAAAADwAAAGRycy9kb3ducmV2LnhtbERPz2vCMBS+C/sfwht4kZkq4lxnWmSg&#10;CDtZB2O3R/PWVJuXkmS2/vfLYbDjx/d7W462EzfyoXWsYDHPQBDXTrfcKPg47582IEJE1tg5JgV3&#10;ClAWD5Mt5toNfKJbFRuRQjjkqMDE2OdShtqQxTB3PXHivp23GBP0jdQehxRuO7nMsrW02HJqMNjT&#10;m6H6Wv1YBcNFfvbV7OXsbTxsGrM/rt6/VkpNH8fdK4hIY/wX/7mPWsFzWp++pB8gi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jm8F8IAAADbAAAADwAAAAAAAAAAAAAA&#10;AAChAgAAZHJzL2Rvd25yZXYueG1sUEsFBgAAAAAEAAQA+QAAAJADAAAAAA==&#10;" strokeweight="1.5pt">
                    <v:stroke startarrow="block" endarrow="block"/>
                  </v:shape>
                  <v:shape id="AutoShape 53" o:spid="_x0000_s1048" type="#_x0000_t32" style="position:absolute;left:2182;top:10044;width:1;height:168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UZjMQAAADbAAAADwAAAGRycy9kb3ducmV2LnhtbESPQWsCMRSE7wX/Q3iCl6JZRVq7NYoU&#10;FKGnroJ4e2xeN1s3L0uSuuu/bwShx2FmvmGW69424ko+1I4VTCcZCOLS6ZorBcfDdrwAESKyxsYx&#10;KbhRgPVq8LTEXLuOv+haxEokCIccFZgY21zKUBqyGCauJU7et/MWY5K+ktpjl+C2kbMse5EWa04L&#10;Blv6MFReil+roPuRp7Z4fjt4G3eLymz388/zXKnRsN+8g4jUx//wo73XCl6ncP+Sfo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dRmMxAAAANsAAAAPAAAAAAAAAAAA&#10;AAAAAKECAABkcnMvZG93bnJldi54bWxQSwUGAAAAAAQABAD5AAAAkgMAAAAA&#10;" strokeweight="1.5pt">
                    <v:stroke startarrow="block" endarrow="block"/>
                  </v:shape>
                  <v:group id="Group 54" o:spid="_x0000_s1049" style="position:absolute;left:1996;top:10267;width:1842;height:1316" coordorigin="1996,10267" coordsize="1842,1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<v:shape id="AutoShape 55" o:spid="_x0000_s1050" type="#_x0000_t32" style="position:absolute;left:1996;top:11574;width:18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    <v:shape id="AutoShape 56" o:spid="_x0000_s1051" type="#_x0000_t32" style="position:absolute;left:1996;top:10830;width:18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      <v:shape id="AutoShape 57" o:spid="_x0000_s1052" type="#_x0000_t32" style="position:absolute;left:1996;top:11201;width:18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        <v:shape id="AutoShape 58" o:spid="_x0000_s1053" type="#_x0000_t32" style="position:absolute;left:1996;top:11014;width:18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        <v:shape id="AutoShape 59" o:spid="_x0000_s1054" type="#_x0000_t32" style="position:absolute;left:1996;top:10454;width:18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/3acQAAADbAAAADwAAAGRycy9kb3ducmV2LnhtbESPQWsCMRSE74L/ITzBi9SsgrVsjbIV&#10;BBU8aNv76+Z1E7p52W6irv/eFIQeh5n5hlmsOleLC7XBelYwGWcgiEuvLVcKPt43Ty8gQkTWWHsm&#10;BTcKsFr2ewvMtb/ykS6nWIkE4ZCjAhNjk0sZSkMOw9g3xMn79q3DmGRbSd3iNcFdLadZ9iwdWk4L&#10;BhtaGyp/Tmen4LCbvBVfxu72x197mG2K+lyNPpUaDrriFUSkLv6HH+2tVjCf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P/dpxAAAANsAAAAPAAAAAAAAAAAA&#10;AAAAAKECAABkcnMvZG93bnJldi54bWxQSwUGAAAAAAQABAD5AAAAkgMAAAAA&#10;"/>
                    <v:shape id="AutoShape 60" o:spid="_x0000_s1055" type="#_x0000_t32" style="position:absolute;left:1996;top:10267;width:18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jG8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oGMbwQAAANsAAAAPAAAAAAAAAAAAAAAA&#10;AKECAABkcnMvZG93bnJldi54bWxQSwUGAAAAAAQABAD5AAAAjwMAAAAA&#10;"/>
                    <v:shape id="AutoShape 61" o:spid="_x0000_s1056" type="#_x0000_t32" style="position:absolute;left:1996;top:10267;width:1;height:13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    <v:shape id="AutoShape 62" o:spid="_x0000_s1057" type="#_x0000_t32" style="position:absolute;left:2180;top:10267;width:1;height:13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        <v:shape id="AutoShape 63" o:spid="_x0000_s1058" type="#_x0000_t32" style="position:absolute;left:2364;top:10267;width:1;height:13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    <v:shape id="AutoShape 64" o:spid="_x0000_s1059" type="#_x0000_t32" style="position:absolute;left:2904;top:10267;width:1;height:13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STWxAAAANsAAAAPAAAAAAAAAAAA&#10;AAAAAKECAABkcnMvZG93bnJldi54bWxQSwUGAAAAAAQABAD5AAAAkgMAAAAA&#10;"/>
                    <v:shape id="AutoShape 65" o:spid="_x0000_s1060" type="#_x0000_t32" style="position:absolute;left:2732;top:10267;width:1;height:13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      <v:shape id="AutoShape 66" o:spid="_x0000_s1061" type="#_x0000_t32" style="position:absolute;left:3100;top:10267;width:1;height:13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OBk5xAAAANsAAAAPAAAAAAAAAAAA&#10;AAAAAKECAABkcnMvZG93bnJldi54bWxQSwUGAAAAAAQABAD5AAAAkgMAAAAA&#10;"/>
                    <v:shape id="AutoShape 67" o:spid="_x0000_s1062" type="#_x0000_t32" style="position:absolute;left:3285;top:10267;width:0;height:13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        <v:shape id="AutoShape 68" o:spid="_x0000_s1063" type="#_x0000_t32" style="position:absolute;left:3653;top:10267;width:0;height:13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iLVxAAAANsAAAAPAAAAAAAAAAAA&#10;AAAAAKECAABkcnMvZG93bnJldi54bWxQSwUGAAAAAAQABAD5AAAAkgMAAAAA&#10;"/>
                    <v:shape id="AutoShape 69" o:spid="_x0000_s1064" type="#_x0000_t32" style="position:absolute;left:3837;top:10267;width:1;height:13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6odOxAAAANsAAAAPAAAAAAAAAAAA&#10;AAAAAKECAABkcnMvZG93bnJldi54bWxQSwUGAAAAAAQABAD5AAAAkgMAAAAA&#10;"/>
                  </v:group>
                </v:group>
              </v:group>
            </w:pict>
          </mc:Fallback>
        </mc:AlternateContent>
      </w:r>
    </w:p>
    <w:p w14:paraId="43E67D9D" w14:textId="2FCCA13D" w:rsidR="005D0C54" w:rsidRDefault="005D0C54" w:rsidP="005D0C54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7C6DBEC8" w14:textId="77777777" w:rsidR="005D0C54" w:rsidRDefault="005D0C54" w:rsidP="005D0C54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p w14:paraId="270856C7" w14:textId="10B8B6E7" w:rsidR="00AA3D03" w:rsidRDefault="00AA3D03" w:rsidP="00614FCD">
      <w:pPr>
        <w:tabs>
          <w:tab w:val="left" w:pos="3420"/>
          <w:tab w:val="left" w:pos="6840"/>
        </w:tabs>
        <w:rPr>
          <w:rFonts w:ascii="Comic Sans MS" w:hAnsi="Comic Sans MS"/>
          <w:sz w:val="22"/>
          <w:szCs w:val="22"/>
        </w:rPr>
      </w:pPr>
    </w:p>
    <w:sectPr w:rsidR="00AA3D03" w:rsidSect="00614FCD">
      <w:footerReference w:type="default" r:id="rId26"/>
      <w:headerReference w:type="first" r:id="rId27"/>
      <w:footerReference w:type="first" r:id="rId28"/>
      <w:pgSz w:w="12240" w:h="15840"/>
      <w:pgMar w:top="1152" w:right="1080" w:bottom="1152" w:left="108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AF619B" w14:textId="77777777" w:rsidR="00F64B34" w:rsidRDefault="00F64B34" w:rsidP="00614FCD">
      <w:r>
        <w:separator/>
      </w:r>
    </w:p>
  </w:endnote>
  <w:endnote w:type="continuationSeparator" w:id="0">
    <w:p w14:paraId="4FB80D80" w14:textId="77777777" w:rsidR="00F64B34" w:rsidRDefault="00F64B34" w:rsidP="00614F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578B07" w14:textId="09E7EF62" w:rsidR="00F64B34" w:rsidRPr="00BB476A" w:rsidRDefault="00F64B34" w:rsidP="00BB476A">
    <w:pPr>
      <w:pStyle w:val="Footer"/>
      <w:tabs>
        <w:tab w:val="clear" w:pos="8640"/>
        <w:tab w:val="right" w:pos="10080"/>
      </w:tabs>
      <w:rPr>
        <w:rFonts w:ascii="Comic Sans MS" w:hAnsi="Comic Sans MS"/>
        <w:sz w:val="20"/>
        <w:szCs w:val="20"/>
      </w:rPr>
    </w:pPr>
    <w:r>
      <w:tab/>
    </w: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E274072" w14:textId="1AFA2847" w:rsidR="00F64B34" w:rsidRPr="00BB476A" w:rsidRDefault="00F64B34" w:rsidP="00BB476A">
    <w:pPr>
      <w:pStyle w:val="Footer"/>
      <w:tabs>
        <w:tab w:val="clear" w:pos="8640"/>
        <w:tab w:val="right" w:pos="10080"/>
      </w:tabs>
      <w:rPr>
        <w:rFonts w:ascii="Comic Sans MS" w:hAnsi="Comic Sans MS"/>
        <w:sz w:val="20"/>
        <w:szCs w:val="20"/>
      </w:rPr>
    </w:pPr>
    <w:r>
      <w:tab/>
    </w: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8B5F64" w14:textId="77777777" w:rsidR="00F64B34" w:rsidRDefault="00F64B34" w:rsidP="00614FCD">
      <w:r>
        <w:separator/>
      </w:r>
    </w:p>
  </w:footnote>
  <w:footnote w:type="continuationSeparator" w:id="0">
    <w:p w14:paraId="64C14C98" w14:textId="77777777" w:rsidR="00F64B34" w:rsidRDefault="00F64B34" w:rsidP="00614F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01B601" w14:textId="1DF992B9" w:rsidR="00F64B34" w:rsidRPr="00614FCD" w:rsidRDefault="00006E24" w:rsidP="00614FCD">
    <w:pPr>
      <w:pStyle w:val="Header"/>
      <w:tabs>
        <w:tab w:val="clear" w:pos="4320"/>
        <w:tab w:val="clear" w:pos="8640"/>
        <w:tab w:val="center" w:pos="5310"/>
        <w:tab w:val="right" w:pos="10080"/>
      </w:tabs>
      <w:rPr>
        <w:rFonts w:ascii="Comic Sans MS" w:hAnsi="Comic Sans MS"/>
      </w:rPr>
    </w:pPr>
    <w:r>
      <w:rPr>
        <w:rFonts w:ascii="Comic Sans MS" w:hAnsi="Comic Sans MS"/>
      </w:rPr>
      <w:t>Ch. 13</w:t>
    </w:r>
    <w:r w:rsidR="00F64B34" w:rsidRPr="00614FCD">
      <w:rPr>
        <w:rFonts w:ascii="Comic Sans MS" w:hAnsi="Comic Sans MS"/>
      </w:rPr>
      <w:t xml:space="preserve"> Review</w:t>
    </w:r>
    <w:r w:rsidR="00F64B34">
      <w:rPr>
        <w:rFonts w:ascii="Comic Sans MS" w:hAnsi="Comic Sans MS"/>
      </w:rPr>
      <w:tab/>
      <w:t>Period ___</w:t>
    </w:r>
    <w:r w:rsidR="00F64B34">
      <w:rPr>
        <w:rFonts w:ascii="Comic Sans MS" w:hAnsi="Comic Sans MS"/>
      </w:rPr>
      <w:tab/>
      <w:t>Name 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4FCD"/>
    <w:rsid w:val="00006E24"/>
    <w:rsid w:val="00006FAF"/>
    <w:rsid w:val="00020B1A"/>
    <w:rsid w:val="00081203"/>
    <w:rsid w:val="000B5EA6"/>
    <w:rsid w:val="000B746A"/>
    <w:rsid w:val="00100BAB"/>
    <w:rsid w:val="00167E98"/>
    <w:rsid w:val="00196FC5"/>
    <w:rsid w:val="001F1A1F"/>
    <w:rsid w:val="00293685"/>
    <w:rsid w:val="00390033"/>
    <w:rsid w:val="003D6EF0"/>
    <w:rsid w:val="003E0C50"/>
    <w:rsid w:val="00405B89"/>
    <w:rsid w:val="00434CD2"/>
    <w:rsid w:val="00497F38"/>
    <w:rsid w:val="004C07D3"/>
    <w:rsid w:val="004D4A40"/>
    <w:rsid w:val="00514BE8"/>
    <w:rsid w:val="00526E4A"/>
    <w:rsid w:val="005756AC"/>
    <w:rsid w:val="00575C6B"/>
    <w:rsid w:val="005D0C54"/>
    <w:rsid w:val="00614FCD"/>
    <w:rsid w:val="00667584"/>
    <w:rsid w:val="00680160"/>
    <w:rsid w:val="006A0FE3"/>
    <w:rsid w:val="007712D2"/>
    <w:rsid w:val="00821089"/>
    <w:rsid w:val="008341B9"/>
    <w:rsid w:val="00847114"/>
    <w:rsid w:val="0085784E"/>
    <w:rsid w:val="008C42A1"/>
    <w:rsid w:val="008D29A2"/>
    <w:rsid w:val="009235C6"/>
    <w:rsid w:val="00944F58"/>
    <w:rsid w:val="00A27B5C"/>
    <w:rsid w:val="00A37CA8"/>
    <w:rsid w:val="00AA3D03"/>
    <w:rsid w:val="00AE5219"/>
    <w:rsid w:val="00B45CED"/>
    <w:rsid w:val="00BB476A"/>
    <w:rsid w:val="00BC1ECF"/>
    <w:rsid w:val="00BF7C1A"/>
    <w:rsid w:val="00C81232"/>
    <w:rsid w:val="00C9532D"/>
    <w:rsid w:val="00CA0283"/>
    <w:rsid w:val="00CF7DCB"/>
    <w:rsid w:val="00D03892"/>
    <w:rsid w:val="00D27B6D"/>
    <w:rsid w:val="00D414B0"/>
    <w:rsid w:val="00D56241"/>
    <w:rsid w:val="00DD0085"/>
    <w:rsid w:val="00DE3C36"/>
    <w:rsid w:val="00DF344E"/>
    <w:rsid w:val="00E33374"/>
    <w:rsid w:val="00EB1672"/>
    <w:rsid w:val="00EE466E"/>
    <w:rsid w:val="00EF1FFC"/>
    <w:rsid w:val="00F64B34"/>
    <w:rsid w:val="00FB6A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07"/>
    <o:shapelayout v:ext="edit">
      <o:idmap v:ext="edit" data="1"/>
      <o:rules v:ext="edit">
        <o:r id="V:Rule1" type="connector" idref="#_x0000_s1079"/>
        <o:r id="V:Rule2" type="connector" idref="#_x0000_s1080"/>
        <o:r id="V:Rule3" type="connector" idref="#_x0000_s1081"/>
        <o:r id="V:Rule4" type="connector" idref="#_x0000_s1082"/>
        <o:r id="V:Rule5" type="connector" idref="#_x0000_s1076"/>
        <o:r id="V:Rule6" type="connector" idref="#_x0000_s1072"/>
        <o:r id="V:Rule7" type="connector" idref="#_x0000_s1083"/>
        <o:r id="V:Rule8" type="connector" idref="#_x0000_s1084"/>
        <o:r id="V:Rule9" type="connector" idref="#_x0000_s1085"/>
        <o:r id="V:Rule10" type="connector" idref="#_x0000_s1086"/>
        <o:r id="V:Rule11" type="connector" idref="#_x0000_s1087"/>
        <o:r id="V:Rule12" type="connector" idref="#_x0000_s1088"/>
        <o:r id="V:Rule13" type="connector" idref="#_x0000_s1089"/>
        <o:r id="V:Rule14" type="connector" idref="#_x0000_s1077"/>
        <o:r id="V:Rule15" type="connector" idref="#_x0000_s1090"/>
        <o:r id="V:Rule16" type="connector" idref="#_x0000_s1091"/>
        <o:r id="V:Rule17" type="connector" idref="#_x0000_s1071"/>
        <o:r id="V:Rule18" type="connector" idref="#_x0000_s1092"/>
        <o:r id="V:Rule19" type="connector" idref="#_x0000_s1093"/>
        <o:r id="V:Rule20" type="connector" idref="#_x0000_s1104"/>
        <o:r id="V:Rule21" type="connector" idref="#_x0000_s1105"/>
        <o:r id="V:Rule22" type="connector" idref="#_x0000_s1106"/>
        <o:r id="V:Rule23" type="connector" idref="#_x0000_s1107"/>
        <o:r id="V:Rule24" type="connector" idref="#_x0000_s1101"/>
        <o:r id="V:Rule25" type="connector" idref="#_x0000_s1097"/>
        <o:r id="V:Rule26" type="connector" idref="#_x0000_s1108"/>
        <o:r id="V:Rule27" type="connector" idref="#_x0000_s1109"/>
        <o:r id="V:Rule28" type="connector" idref="#_x0000_s1110"/>
        <o:r id="V:Rule29" type="connector" idref="#_x0000_s1111"/>
        <o:r id="V:Rule30" type="connector" idref="#_x0000_s1112"/>
        <o:r id="V:Rule31" type="connector" idref="#_x0000_s1113"/>
        <o:r id="V:Rule32" type="connector" idref="#_x0000_s1114"/>
        <o:r id="V:Rule33" type="connector" idref="#_x0000_s1102"/>
        <o:r id="V:Rule34" type="connector" idref="#_x0000_s1115"/>
        <o:r id="V:Rule35" type="connector" idref="#_x0000_s1116"/>
        <o:r id="V:Rule36" type="connector" idref="#_x0000_s1096"/>
        <o:r id="V:Rule37" type="connector" idref="#_x0000_s1117"/>
        <o:r id="V:Rule38" type="connector" idref="#_x0000_s1118"/>
        <o:r id="V:Rule39" type="connector" idref="#_x0000_s1133"/>
        <o:r id="V:Rule40" type="connector" idref="#_x0000_s1134"/>
        <o:r id="V:Rule41" type="connector" idref="#_x0000_s1135"/>
        <o:r id="V:Rule42" type="connector" idref="#_x0000_s1136"/>
        <o:r id="V:Rule43" type="connector" idref="#_x0000_s1130"/>
        <o:r id="V:Rule44" type="connector" idref="#_x0000_s1126"/>
        <o:r id="V:Rule45" type="connector" idref="#_x0000_s1137"/>
        <o:r id="V:Rule46" type="connector" idref="#_x0000_s1138"/>
        <o:r id="V:Rule47" type="connector" idref="#_x0000_s1139"/>
        <o:r id="V:Rule48" type="connector" idref="#_x0000_s1140"/>
        <o:r id="V:Rule49" type="connector" idref="#_x0000_s1141"/>
        <o:r id="V:Rule50" type="connector" idref="#_x0000_s1142"/>
        <o:r id="V:Rule51" type="connector" idref="#_x0000_s1143"/>
        <o:r id="V:Rule52" type="connector" idref="#_x0000_s1131"/>
        <o:r id="V:Rule53" type="connector" idref="#_x0000_s1144"/>
        <o:r id="V:Rule54" type="connector" idref="#_x0000_s1145"/>
        <o:r id="V:Rule55" type="connector" idref="#_x0000_s1125"/>
        <o:r id="V:Rule56" type="connector" idref="#_x0000_s1146"/>
        <o:r id="V:Rule57" type="connector" idref="#_x0000_s1147"/>
        <o:r id="V:Rule58" type="connector" idref="#_x0000_s1123"/>
        <o:r id="V:Rule59" type="connector" idref="#_x0000_s1159"/>
        <o:r id="V:Rule60" type="connector" idref="#_x0000_s1160"/>
        <o:r id="V:Rule61" type="connector" idref="#_x0000_s1161"/>
        <o:r id="V:Rule62" type="connector" idref="#_x0000_s1162"/>
        <o:r id="V:Rule63" type="connector" idref="#_x0000_s1156"/>
        <o:r id="V:Rule64" type="connector" idref="#_x0000_s1152"/>
        <o:r id="V:Rule65" type="connector" idref="#_x0000_s1163"/>
        <o:r id="V:Rule66" type="connector" idref="#_x0000_s1164"/>
        <o:r id="V:Rule67" type="connector" idref="#_x0000_s1165"/>
        <o:r id="V:Rule68" type="connector" idref="#_x0000_s1166"/>
        <o:r id="V:Rule69" type="connector" idref="#_x0000_s1167"/>
        <o:r id="V:Rule70" type="connector" idref="#_x0000_s1168"/>
        <o:r id="V:Rule71" type="connector" idref="#_x0000_s1169"/>
        <o:r id="V:Rule72" type="connector" idref="#_x0000_s1157"/>
        <o:r id="V:Rule73" type="connector" idref="#_x0000_s1170"/>
        <o:r id="V:Rule74" type="connector" idref="#_x0000_s1171"/>
        <o:r id="V:Rule75" type="connector" idref="#_x0000_s1151"/>
        <o:r id="V:Rule76" type="connector" idref="#_x0000_s1172"/>
        <o:r id="V:Rule77" type="connector" idref="#_x0000_s1173"/>
        <o:r id="V:Rule78" type="connector" idref="#_x0000_s1149"/>
        <o:r id="V:Rule79" type="connector" idref="#_x0000_s1185"/>
        <o:r id="V:Rule80" type="connector" idref="#_x0000_s1186"/>
        <o:r id="V:Rule81" type="connector" idref="#_x0000_s1187"/>
        <o:r id="V:Rule82" type="connector" idref="#_x0000_s1188"/>
        <o:r id="V:Rule83" type="connector" idref="#_x0000_s1182"/>
        <o:r id="V:Rule84" type="connector" idref="#_x0000_s1178"/>
        <o:r id="V:Rule85" type="connector" idref="#_x0000_s1189"/>
        <o:r id="V:Rule86" type="connector" idref="#_x0000_s1190"/>
        <o:r id="V:Rule87" type="connector" idref="#_x0000_s1191"/>
        <o:r id="V:Rule88" type="connector" idref="#_x0000_s1192"/>
        <o:r id="V:Rule89" type="connector" idref="#_x0000_s1193"/>
        <o:r id="V:Rule90" type="connector" idref="#_x0000_s1194"/>
        <o:r id="V:Rule91" type="connector" idref="#_x0000_s1195"/>
        <o:r id="V:Rule92" type="connector" idref="#_x0000_s1183"/>
        <o:r id="V:Rule93" type="connector" idref="#_x0000_s1196"/>
        <o:r id="V:Rule94" type="connector" idref="#_x0000_s1197"/>
        <o:r id="V:Rule95" type="connector" idref="#_x0000_s1177"/>
        <o:r id="V:Rule96" type="connector" idref="#_x0000_s1198"/>
        <o:r id="V:Rule97" type="connector" idref="#_x0000_s1199"/>
        <o:r id="V:Rule98" type="connector" idref="#_x0000_s1175"/>
      </o:rules>
    </o:shapelayout>
  </w:shapeDefaults>
  <w:decimalSymbol w:val="."/>
  <w:listSeparator w:val=","/>
  <w14:docId w14:val="64A0EDD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14F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14FCD"/>
  </w:style>
  <w:style w:type="paragraph" w:styleId="Footer">
    <w:name w:val="footer"/>
    <w:basedOn w:val="Normal"/>
    <w:link w:val="FooterChar"/>
    <w:uiPriority w:val="99"/>
    <w:unhideWhenUsed/>
    <w:rsid w:val="00614F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14FCD"/>
  </w:style>
  <w:style w:type="paragraph" w:styleId="BalloonText">
    <w:name w:val="Balloon Text"/>
    <w:basedOn w:val="Normal"/>
    <w:link w:val="BalloonTextChar"/>
    <w:uiPriority w:val="99"/>
    <w:semiHidden/>
    <w:unhideWhenUsed/>
    <w:rsid w:val="005756A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56AC"/>
    <w:rPr>
      <w:rFonts w:ascii="Lucida Grande" w:hAnsi="Lucida Grande" w:cs="Lucida Grande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BB476A"/>
  </w:style>
  <w:style w:type="character" w:styleId="PlaceholderText">
    <w:name w:val="Placeholder Text"/>
    <w:basedOn w:val="DefaultParagraphFont"/>
    <w:uiPriority w:val="99"/>
    <w:semiHidden/>
    <w:rsid w:val="00006E24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405B89"/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14F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14FCD"/>
  </w:style>
  <w:style w:type="paragraph" w:styleId="Footer">
    <w:name w:val="footer"/>
    <w:basedOn w:val="Normal"/>
    <w:link w:val="FooterChar"/>
    <w:uiPriority w:val="99"/>
    <w:unhideWhenUsed/>
    <w:rsid w:val="00614F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14FCD"/>
  </w:style>
  <w:style w:type="paragraph" w:styleId="BalloonText">
    <w:name w:val="Balloon Text"/>
    <w:basedOn w:val="Normal"/>
    <w:link w:val="BalloonTextChar"/>
    <w:uiPriority w:val="99"/>
    <w:semiHidden/>
    <w:unhideWhenUsed/>
    <w:rsid w:val="005756A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56AC"/>
    <w:rPr>
      <w:rFonts w:ascii="Lucida Grande" w:hAnsi="Lucida Grande" w:cs="Lucida Grande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BB476A"/>
  </w:style>
  <w:style w:type="character" w:styleId="PlaceholderText">
    <w:name w:val="Placeholder Text"/>
    <w:basedOn w:val="DefaultParagraphFont"/>
    <w:uiPriority w:val="99"/>
    <w:semiHidden/>
    <w:rsid w:val="00006E24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405B89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8557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252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1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3</TotalTime>
  <Pages>2</Pages>
  <Words>287</Words>
  <Characters>163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SD</Company>
  <LinksUpToDate>false</LinksUpToDate>
  <CharactersWithSpaces>19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ny I Lynch</dc:creator>
  <cp:lastModifiedBy>David Leon</cp:lastModifiedBy>
  <cp:revision>37</cp:revision>
  <cp:lastPrinted>2016-05-03T01:40:00Z</cp:lastPrinted>
  <dcterms:created xsi:type="dcterms:W3CDTF">2016-05-02T18:22:00Z</dcterms:created>
  <dcterms:modified xsi:type="dcterms:W3CDTF">2016-05-03T02:43:00Z</dcterms:modified>
</cp:coreProperties>
</file>